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16"/>
          <w:szCs w:val="16"/>
        </w:rPr>
        <w:id w:val="-1465343802"/>
        <w:docPartObj>
          <w:docPartGallery w:val="Table of Contents"/>
          <w:docPartUnique/>
        </w:docPartObj>
      </w:sdtPr>
      <w:sdtEndPr>
        <w:rPr>
          <w:b/>
          <w:bCs/>
        </w:rPr>
      </w:sdtEndPr>
      <w:sdtContent>
        <w:p w14:paraId="22C98478" w14:textId="7BC5940B" w:rsidR="003479F5" w:rsidRPr="003479F5" w:rsidRDefault="00B95655" w:rsidP="003479F5">
          <w:pPr>
            <w:pStyle w:val="TOC1"/>
            <w:spacing w:after="0"/>
            <w:rPr>
              <w:rFonts w:asciiTheme="minorHAnsi" w:eastAsiaTheme="minorEastAsia" w:hAnsiTheme="minorHAnsi"/>
              <w:spacing w:val="0"/>
              <w:kern w:val="2"/>
              <w:sz w:val="18"/>
              <w:szCs w:val="18"/>
              <w:lang w:val="en-IL" w:eastAsia="en-IL"/>
            </w:rPr>
          </w:pPr>
          <w:r w:rsidRPr="003479F5">
            <w:rPr>
              <w:rFonts w:asciiTheme="minorHAnsi" w:hAnsiTheme="minorHAnsi" w:cstheme="minorHAnsi"/>
              <w:sz w:val="16"/>
              <w:szCs w:val="16"/>
            </w:rPr>
            <w:fldChar w:fldCharType="begin"/>
          </w:r>
          <w:r w:rsidRPr="003479F5">
            <w:rPr>
              <w:rFonts w:asciiTheme="minorHAnsi" w:hAnsiTheme="minorHAnsi" w:cstheme="minorHAnsi"/>
              <w:sz w:val="16"/>
              <w:szCs w:val="16"/>
            </w:rPr>
            <w:instrText xml:space="preserve"> TOC \o "1-3" \h \z \u </w:instrText>
          </w:r>
          <w:r w:rsidRPr="003479F5">
            <w:rPr>
              <w:rFonts w:asciiTheme="minorHAnsi" w:hAnsiTheme="minorHAnsi" w:cstheme="minorHAnsi"/>
              <w:sz w:val="16"/>
              <w:szCs w:val="16"/>
            </w:rPr>
            <w:fldChar w:fldCharType="separate"/>
          </w:r>
          <w:hyperlink w:anchor="_Toc165574578" w:history="1">
            <w:r w:rsidR="003479F5" w:rsidRPr="003479F5">
              <w:rPr>
                <w:rStyle w:val="Hyperlink"/>
                <w:sz w:val="18"/>
                <w:szCs w:val="18"/>
              </w:rPr>
              <w:t>Abstract</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578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3</w:t>
            </w:r>
            <w:r w:rsidR="003479F5" w:rsidRPr="003479F5">
              <w:rPr>
                <w:webHidden/>
                <w:sz w:val="18"/>
                <w:szCs w:val="18"/>
              </w:rPr>
              <w:fldChar w:fldCharType="end"/>
            </w:r>
          </w:hyperlink>
        </w:p>
        <w:p w14:paraId="27EBAAB7" w14:textId="57F0901E" w:rsidR="003479F5" w:rsidRPr="003479F5" w:rsidRDefault="00000000" w:rsidP="003479F5">
          <w:pPr>
            <w:pStyle w:val="TOC1"/>
            <w:spacing w:after="0"/>
            <w:rPr>
              <w:rFonts w:asciiTheme="minorHAnsi" w:eastAsiaTheme="minorEastAsia" w:hAnsiTheme="minorHAnsi"/>
              <w:spacing w:val="0"/>
              <w:kern w:val="2"/>
              <w:sz w:val="18"/>
              <w:szCs w:val="18"/>
              <w:lang w:val="en-IL" w:eastAsia="en-IL"/>
            </w:rPr>
          </w:pPr>
          <w:hyperlink w:anchor="_Toc165574579" w:history="1">
            <w:r w:rsidR="003479F5" w:rsidRPr="003479F5">
              <w:rPr>
                <w:rStyle w:val="Hyperlink"/>
                <w:sz w:val="18"/>
                <w:szCs w:val="18"/>
              </w:rPr>
              <w:t>Keywords</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579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3</w:t>
            </w:r>
            <w:r w:rsidR="003479F5" w:rsidRPr="003479F5">
              <w:rPr>
                <w:webHidden/>
                <w:sz w:val="18"/>
                <w:szCs w:val="18"/>
              </w:rPr>
              <w:fldChar w:fldCharType="end"/>
            </w:r>
          </w:hyperlink>
        </w:p>
        <w:p w14:paraId="1700EE06" w14:textId="6239203C" w:rsidR="003479F5" w:rsidRPr="003479F5" w:rsidRDefault="00000000"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580" w:history="1">
            <w:r w:rsidR="003479F5" w:rsidRPr="003479F5">
              <w:rPr>
                <w:rStyle w:val="Hyperlink"/>
                <w:sz w:val="18"/>
                <w:szCs w:val="18"/>
              </w:rPr>
              <w:t>1.</w:t>
            </w:r>
            <w:r w:rsidR="003479F5" w:rsidRPr="003479F5">
              <w:rPr>
                <w:rFonts w:asciiTheme="minorHAnsi" w:eastAsiaTheme="minorEastAsia" w:hAnsiTheme="minorHAnsi"/>
                <w:spacing w:val="0"/>
                <w:kern w:val="2"/>
                <w:sz w:val="18"/>
                <w:szCs w:val="18"/>
                <w:lang w:val="en-IL" w:eastAsia="en-IL"/>
              </w:rPr>
              <w:tab/>
            </w:r>
            <w:r w:rsidR="003479F5" w:rsidRPr="003479F5">
              <w:rPr>
                <w:rStyle w:val="Hyperlink"/>
                <w:sz w:val="18"/>
                <w:szCs w:val="18"/>
              </w:rPr>
              <w:t>Introduction</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580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4</w:t>
            </w:r>
            <w:r w:rsidR="003479F5" w:rsidRPr="003479F5">
              <w:rPr>
                <w:webHidden/>
                <w:sz w:val="18"/>
                <w:szCs w:val="18"/>
              </w:rPr>
              <w:fldChar w:fldCharType="end"/>
            </w:r>
          </w:hyperlink>
        </w:p>
        <w:p w14:paraId="19B810DB" w14:textId="3B5943A9" w:rsidR="003479F5" w:rsidRPr="003479F5" w:rsidRDefault="00000000"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581" w:history="1">
            <w:r w:rsidR="003479F5" w:rsidRPr="003479F5">
              <w:rPr>
                <w:rStyle w:val="Hyperlink"/>
                <w:sz w:val="18"/>
                <w:szCs w:val="18"/>
              </w:rPr>
              <w:t>2.</w:t>
            </w:r>
            <w:r w:rsidR="003479F5" w:rsidRPr="003479F5">
              <w:rPr>
                <w:rFonts w:asciiTheme="minorHAnsi" w:eastAsiaTheme="minorEastAsia" w:hAnsiTheme="minorHAnsi"/>
                <w:spacing w:val="0"/>
                <w:kern w:val="2"/>
                <w:sz w:val="18"/>
                <w:szCs w:val="18"/>
                <w:lang w:val="en-IL" w:eastAsia="en-IL"/>
              </w:rPr>
              <w:tab/>
            </w:r>
            <w:r w:rsidR="003479F5" w:rsidRPr="003479F5">
              <w:rPr>
                <w:rStyle w:val="Hyperlink"/>
                <w:sz w:val="18"/>
                <w:szCs w:val="18"/>
              </w:rPr>
              <w:t>General Description</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581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5</w:t>
            </w:r>
            <w:r w:rsidR="003479F5" w:rsidRPr="003479F5">
              <w:rPr>
                <w:webHidden/>
                <w:sz w:val="18"/>
                <w:szCs w:val="18"/>
              </w:rPr>
              <w:fldChar w:fldCharType="end"/>
            </w:r>
          </w:hyperlink>
        </w:p>
        <w:p w14:paraId="456B6FA2" w14:textId="12F632EE"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582" w:history="1">
            <w:r w:rsidR="003479F5" w:rsidRPr="003479F5">
              <w:rPr>
                <w:rStyle w:val="Hyperlink"/>
                <w:noProof/>
                <w:sz w:val="18"/>
                <w:szCs w:val="18"/>
              </w:rPr>
              <w:t>2.1.</w:t>
            </w:r>
            <w:r w:rsidR="003479F5" w:rsidRPr="003479F5">
              <w:rPr>
                <w:rFonts w:eastAsiaTheme="minorEastAsia"/>
                <w:noProof/>
                <w:sz w:val="18"/>
                <w:szCs w:val="18"/>
                <w:lang w:val="en-IL" w:eastAsia="en-IL"/>
              </w:rPr>
              <w:tab/>
            </w:r>
            <w:r w:rsidR="003479F5" w:rsidRPr="003479F5">
              <w:rPr>
                <w:rStyle w:val="Hyperlink"/>
                <w:noProof/>
                <w:sz w:val="18"/>
                <w:szCs w:val="18"/>
              </w:rPr>
              <w:t>Background</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2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5</w:t>
            </w:r>
            <w:r w:rsidR="003479F5" w:rsidRPr="003479F5">
              <w:rPr>
                <w:noProof/>
                <w:webHidden/>
                <w:sz w:val="18"/>
                <w:szCs w:val="18"/>
              </w:rPr>
              <w:fldChar w:fldCharType="end"/>
            </w:r>
          </w:hyperlink>
        </w:p>
        <w:p w14:paraId="45A67E08" w14:textId="432C35F5"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83" w:history="1">
            <w:r w:rsidR="003479F5" w:rsidRPr="003479F5">
              <w:rPr>
                <w:rStyle w:val="Hyperlink"/>
                <w:noProof/>
                <w:sz w:val="18"/>
                <w:szCs w:val="18"/>
              </w:rPr>
              <w:t>2.1.1.</w:t>
            </w:r>
            <w:r w:rsidR="003479F5" w:rsidRPr="003479F5">
              <w:rPr>
                <w:rFonts w:eastAsiaTheme="minorEastAsia"/>
                <w:noProof/>
                <w:sz w:val="18"/>
                <w:szCs w:val="18"/>
                <w:lang w:val="en-IL" w:eastAsia="en-IL"/>
              </w:rPr>
              <w:tab/>
            </w:r>
            <w:r w:rsidR="003479F5" w:rsidRPr="003479F5">
              <w:rPr>
                <w:rStyle w:val="Hyperlink"/>
                <w:noProof/>
                <w:sz w:val="18"/>
                <w:szCs w:val="18"/>
              </w:rPr>
              <w:t>The Algorithm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3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5</w:t>
            </w:r>
            <w:r w:rsidR="003479F5" w:rsidRPr="003479F5">
              <w:rPr>
                <w:noProof/>
                <w:webHidden/>
                <w:sz w:val="18"/>
                <w:szCs w:val="18"/>
              </w:rPr>
              <w:fldChar w:fldCharType="end"/>
            </w:r>
          </w:hyperlink>
        </w:p>
        <w:p w14:paraId="1F3DCD21" w14:textId="290D969F"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84" w:history="1">
            <w:r w:rsidR="003479F5" w:rsidRPr="003479F5">
              <w:rPr>
                <w:rStyle w:val="Hyperlink"/>
                <w:noProof/>
                <w:sz w:val="18"/>
                <w:szCs w:val="18"/>
              </w:rPr>
              <w:t>2.1.2.</w:t>
            </w:r>
            <w:r w:rsidR="003479F5" w:rsidRPr="003479F5">
              <w:rPr>
                <w:rFonts w:eastAsiaTheme="minorEastAsia"/>
                <w:noProof/>
                <w:sz w:val="18"/>
                <w:szCs w:val="18"/>
                <w:lang w:val="en-IL" w:eastAsia="en-IL"/>
              </w:rPr>
              <w:tab/>
            </w:r>
            <w:r w:rsidR="003479F5" w:rsidRPr="003479F5">
              <w:rPr>
                <w:rStyle w:val="Hyperlink"/>
                <w:noProof/>
                <w:sz w:val="18"/>
                <w:szCs w:val="18"/>
              </w:rPr>
              <w:t>The Propagator</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4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8</w:t>
            </w:r>
            <w:r w:rsidR="003479F5" w:rsidRPr="003479F5">
              <w:rPr>
                <w:noProof/>
                <w:webHidden/>
                <w:sz w:val="18"/>
                <w:szCs w:val="18"/>
              </w:rPr>
              <w:fldChar w:fldCharType="end"/>
            </w:r>
          </w:hyperlink>
        </w:p>
        <w:p w14:paraId="20F324C3" w14:textId="66103184"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585" w:history="1">
            <w:r w:rsidR="003479F5" w:rsidRPr="003479F5">
              <w:rPr>
                <w:rStyle w:val="Hyperlink"/>
                <w:noProof/>
                <w:sz w:val="18"/>
                <w:szCs w:val="18"/>
              </w:rPr>
              <w:t>2.2.</w:t>
            </w:r>
            <w:r w:rsidR="003479F5" w:rsidRPr="003479F5">
              <w:rPr>
                <w:rFonts w:eastAsiaTheme="minorEastAsia"/>
                <w:noProof/>
                <w:sz w:val="18"/>
                <w:szCs w:val="18"/>
                <w:lang w:val="en-IL" w:eastAsia="en-IL"/>
              </w:rPr>
              <w:tab/>
            </w:r>
            <w:r w:rsidR="003479F5" w:rsidRPr="003479F5">
              <w:rPr>
                <w:rStyle w:val="Hyperlink"/>
                <w:noProof/>
                <w:sz w:val="18"/>
                <w:szCs w:val="18"/>
              </w:rPr>
              <w:t>Goal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5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9</w:t>
            </w:r>
            <w:r w:rsidR="003479F5" w:rsidRPr="003479F5">
              <w:rPr>
                <w:noProof/>
                <w:webHidden/>
                <w:sz w:val="18"/>
                <w:szCs w:val="18"/>
              </w:rPr>
              <w:fldChar w:fldCharType="end"/>
            </w:r>
          </w:hyperlink>
        </w:p>
        <w:p w14:paraId="2AD6020A" w14:textId="3B8F6DE4"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86" w:history="1">
            <w:r w:rsidR="003479F5" w:rsidRPr="003479F5">
              <w:rPr>
                <w:rStyle w:val="Hyperlink"/>
                <w:noProof/>
                <w:sz w:val="18"/>
                <w:szCs w:val="18"/>
              </w:rPr>
              <w:t>2.2.1.</w:t>
            </w:r>
            <w:r w:rsidR="003479F5" w:rsidRPr="003479F5">
              <w:rPr>
                <w:rFonts w:eastAsiaTheme="minorEastAsia"/>
                <w:noProof/>
                <w:sz w:val="18"/>
                <w:szCs w:val="18"/>
                <w:lang w:val="en-IL" w:eastAsia="en-IL"/>
              </w:rPr>
              <w:tab/>
            </w:r>
            <w:r w:rsidR="003479F5" w:rsidRPr="003479F5">
              <w:rPr>
                <w:rStyle w:val="Hyperlink"/>
                <w:noProof/>
                <w:sz w:val="18"/>
                <w:szCs w:val="18"/>
              </w:rPr>
              <w:t>Implementing the Algorithm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6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9</w:t>
            </w:r>
            <w:r w:rsidR="003479F5" w:rsidRPr="003479F5">
              <w:rPr>
                <w:noProof/>
                <w:webHidden/>
                <w:sz w:val="18"/>
                <w:szCs w:val="18"/>
              </w:rPr>
              <w:fldChar w:fldCharType="end"/>
            </w:r>
          </w:hyperlink>
        </w:p>
        <w:p w14:paraId="6F19121F" w14:textId="60933319"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87" w:history="1">
            <w:r w:rsidR="003479F5" w:rsidRPr="003479F5">
              <w:rPr>
                <w:rStyle w:val="Hyperlink"/>
                <w:noProof/>
                <w:sz w:val="18"/>
                <w:szCs w:val="18"/>
              </w:rPr>
              <w:t>2.2.2.</w:t>
            </w:r>
            <w:r w:rsidR="003479F5" w:rsidRPr="003479F5">
              <w:rPr>
                <w:rFonts w:eastAsiaTheme="minorEastAsia"/>
                <w:noProof/>
                <w:sz w:val="18"/>
                <w:szCs w:val="18"/>
                <w:lang w:val="en-IL" w:eastAsia="en-IL"/>
              </w:rPr>
              <w:tab/>
            </w:r>
            <w:r w:rsidR="003479F5" w:rsidRPr="003479F5">
              <w:rPr>
                <w:rStyle w:val="Hyperlink"/>
                <w:noProof/>
                <w:sz w:val="18"/>
                <w:szCs w:val="18"/>
              </w:rPr>
              <w:t>Creating a Testing System</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7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9</w:t>
            </w:r>
            <w:r w:rsidR="003479F5" w:rsidRPr="003479F5">
              <w:rPr>
                <w:noProof/>
                <w:webHidden/>
                <w:sz w:val="18"/>
                <w:szCs w:val="18"/>
              </w:rPr>
              <w:fldChar w:fldCharType="end"/>
            </w:r>
          </w:hyperlink>
        </w:p>
        <w:p w14:paraId="2FD91CF5" w14:textId="4510C1DD"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88" w:history="1">
            <w:r w:rsidR="003479F5" w:rsidRPr="003479F5">
              <w:rPr>
                <w:rStyle w:val="Hyperlink"/>
                <w:noProof/>
                <w:sz w:val="18"/>
                <w:szCs w:val="18"/>
              </w:rPr>
              <w:t>2.2.3.</w:t>
            </w:r>
            <w:r w:rsidR="003479F5" w:rsidRPr="003479F5">
              <w:rPr>
                <w:rFonts w:eastAsiaTheme="minorEastAsia"/>
                <w:noProof/>
                <w:sz w:val="18"/>
                <w:szCs w:val="18"/>
                <w:lang w:val="en-IL" w:eastAsia="en-IL"/>
              </w:rPr>
              <w:tab/>
            </w:r>
            <w:r w:rsidR="003479F5" w:rsidRPr="003479F5">
              <w:rPr>
                <w:rStyle w:val="Hyperlink"/>
                <w:noProof/>
                <w:sz w:val="18"/>
                <w:szCs w:val="18"/>
              </w:rPr>
              <w:t>Feasibility Testing and Analysi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8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9</w:t>
            </w:r>
            <w:r w:rsidR="003479F5" w:rsidRPr="003479F5">
              <w:rPr>
                <w:noProof/>
                <w:webHidden/>
                <w:sz w:val="18"/>
                <w:szCs w:val="18"/>
              </w:rPr>
              <w:fldChar w:fldCharType="end"/>
            </w:r>
          </w:hyperlink>
        </w:p>
        <w:p w14:paraId="3738B9D9" w14:textId="0571D349"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589" w:history="1">
            <w:r w:rsidR="003479F5" w:rsidRPr="003479F5">
              <w:rPr>
                <w:rStyle w:val="Hyperlink"/>
                <w:noProof/>
                <w:sz w:val="18"/>
                <w:szCs w:val="18"/>
              </w:rPr>
              <w:t>2.3.</w:t>
            </w:r>
            <w:r w:rsidR="003479F5" w:rsidRPr="003479F5">
              <w:rPr>
                <w:rFonts w:eastAsiaTheme="minorEastAsia"/>
                <w:noProof/>
                <w:sz w:val="18"/>
                <w:szCs w:val="18"/>
                <w:lang w:val="en-IL" w:eastAsia="en-IL"/>
              </w:rPr>
              <w:tab/>
            </w:r>
            <w:r w:rsidR="003479F5" w:rsidRPr="003479F5">
              <w:rPr>
                <w:rStyle w:val="Hyperlink"/>
                <w:noProof/>
                <w:sz w:val="18"/>
                <w:szCs w:val="18"/>
              </w:rPr>
              <w:t>User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89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9</w:t>
            </w:r>
            <w:r w:rsidR="003479F5" w:rsidRPr="003479F5">
              <w:rPr>
                <w:noProof/>
                <w:webHidden/>
                <w:sz w:val="18"/>
                <w:szCs w:val="18"/>
              </w:rPr>
              <w:fldChar w:fldCharType="end"/>
            </w:r>
          </w:hyperlink>
        </w:p>
        <w:p w14:paraId="163E8151" w14:textId="4CE9E686" w:rsidR="003479F5" w:rsidRPr="003479F5" w:rsidRDefault="00000000"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590" w:history="1">
            <w:r w:rsidR="003479F5" w:rsidRPr="003479F5">
              <w:rPr>
                <w:rStyle w:val="Hyperlink"/>
                <w:sz w:val="18"/>
                <w:szCs w:val="18"/>
              </w:rPr>
              <w:t>3.</w:t>
            </w:r>
            <w:r w:rsidR="003479F5" w:rsidRPr="003479F5">
              <w:rPr>
                <w:rFonts w:asciiTheme="minorHAnsi" w:eastAsiaTheme="minorEastAsia" w:hAnsiTheme="minorHAnsi"/>
                <w:spacing w:val="0"/>
                <w:kern w:val="2"/>
                <w:sz w:val="18"/>
                <w:szCs w:val="18"/>
                <w:lang w:val="en-IL" w:eastAsia="en-IL"/>
              </w:rPr>
              <w:tab/>
            </w:r>
            <w:r w:rsidR="003479F5" w:rsidRPr="003479F5">
              <w:rPr>
                <w:rStyle w:val="Hyperlink"/>
                <w:sz w:val="18"/>
                <w:szCs w:val="18"/>
              </w:rPr>
              <w:t>The solution</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590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10</w:t>
            </w:r>
            <w:r w:rsidR="003479F5" w:rsidRPr="003479F5">
              <w:rPr>
                <w:webHidden/>
                <w:sz w:val="18"/>
                <w:szCs w:val="18"/>
              </w:rPr>
              <w:fldChar w:fldCharType="end"/>
            </w:r>
          </w:hyperlink>
        </w:p>
        <w:p w14:paraId="76F3BED7" w14:textId="68D7E2E0"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591" w:history="1">
            <w:r w:rsidR="003479F5" w:rsidRPr="003479F5">
              <w:rPr>
                <w:rStyle w:val="Hyperlink"/>
                <w:noProof/>
                <w:sz w:val="18"/>
                <w:szCs w:val="18"/>
              </w:rPr>
              <w:t>3.1.</w:t>
            </w:r>
            <w:r w:rsidR="003479F5" w:rsidRPr="003479F5">
              <w:rPr>
                <w:rFonts w:eastAsiaTheme="minorEastAsia"/>
                <w:noProof/>
                <w:sz w:val="18"/>
                <w:szCs w:val="18"/>
                <w:lang w:val="en-IL" w:eastAsia="en-IL"/>
              </w:rPr>
              <w:tab/>
            </w:r>
            <w:r w:rsidR="003479F5" w:rsidRPr="003479F5">
              <w:rPr>
                <w:rStyle w:val="Hyperlink"/>
                <w:noProof/>
                <w:sz w:val="18"/>
                <w:szCs w:val="18"/>
              </w:rPr>
              <w:t>Algorithms Analysi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1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0</w:t>
            </w:r>
            <w:r w:rsidR="003479F5" w:rsidRPr="003479F5">
              <w:rPr>
                <w:noProof/>
                <w:webHidden/>
                <w:sz w:val="18"/>
                <w:szCs w:val="18"/>
              </w:rPr>
              <w:fldChar w:fldCharType="end"/>
            </w:r>
          </w:hyperlink>
        </w:p>
        <w:p w14:paraId="7FED23B4" w14:textId="46514DEB"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92" w:history="1">
            <w:r w:rsidR="003479F5" w:rsidRPr="003479F5">
              <w:rPr>
                <w:rStyle w:val="Hyperlink"/>
                <w:noProof/>
                <w:sz w:val="18"/>
                <w:szCs w:val="18"/>
              </w:rPr>
              <w:t>3.1.1.</w:t>
            </w:r>
            <w:r w:rsidR="003479F5" w:rsidRPr="003479F5">
              <w:rPr>
                <w:rFonts w:eastAsiaTheme="minorEastAsia"/>
                <w:noProof/>
                <w:sz w:val="18"/>
                <w:szCs w:val="18"/>
                <w:lang w:val="en-IL" w:eastAsia="en-IL"/>
              </w:rPr>
              <w:tab/>
            </w:r>
            <w:r w:rsidR="003479F5" w:rsidRPr="003479F5">
              <w:rPr>
                <w:rStyle w:val="Hyperlink"/>
                <w:noProof/>
                <w:sz w:val="18"/>
                <w:szCs w:val="18"/>
              </w:rPr>
              <w:t>Algorithms Runtime Complexity</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2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0</w:t>
            </w:r>
            <w:r w:rsidR="003479F5" w:rsidRPr="003479F5">
              <w:rPr>
                <w:noProof/>
                <w:webHidden/>
                <w:sz w:val="18"/>
                <w:szCs w:val="18"/>
              </w:rPr>
              <w:fldChar w:fldCharType="end"/>
            </w:r>
          </w:hyperlink>
        </w:p>
        <w:p w14:paraId="477FBC48" w14:textId="5BBAF770"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93" w:history="1">
            <w:r w:rsidR="003479F5" w:rsidRPr="003479F5">
              <w:rPr>
                <w:rStyle w:val="Hyperlink"/>
                <w:noProof/>
                <w:sz w:val="18"/>
                <w:szCs w:val="18"/>
                <w:rtl/>
              </w:rPr>
              <w:t>3.1.2.</w:t>
            </w:r>
            <w:r w:rsidR="003479F5" w:rsidRPr="003479F5">
              <w:rPr>
                <w:rFonts w:eastAsiaTheme="minorEastAsia"/>
                <w:noProof/>
                <w:sz w:val="18"/>
                <w:szCs w:val="18"/>
                <w:lang w:val="en-IL" w:eastAsia="en-IL"/>
              </w:rPr>
              <w:tab/>
            </w:r>
            <w:r w:rsidR="003479F5" w:rsidRPr="003479F5">
              <w:rPr>
                <w:rStyle w:val="Hyperlink"/>
                <w:noProof/>
                <w:sz w:val="18"/>
                <w:szCs w:val="18"/>
              </w:rPr>
              <w:t>Space complexity</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3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3</w:t>
            </w:r>
            <w:r w:rsidR="003479F5" w:rsidRPr="003479F5">
              <w:rPr>
                <w:noProof/>
                <w:webHidden/>
                <w:sz w:val="18"/>
                <w:szCs w:val="18"/>
              </w:rPr>
              <w:fldChar w:fldCharType="end"/>
            </w:r>
          </w:hyperlink>
        </w:p>
        <w:p w14:paraId="0A66F4CB" w14:textId="5E8DC2B2"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594" w:history="1">
            <w:r w:rsidR="003479F5" w:rsidRPr="003479F5">
              <w:rPr>
                <w:rStyle w:val="Hyperlink"/>
                <w:noProof/>
                <w:sz w:val="18"/>
                <w:szCs w:val="18"/>
              </w:rPr>
              <w:t>3.2.</w:t>
            </w:r>
            <w:r w:rsidR="003479F5" w:rsidRPr="003479F5">
              <w:rPr>
                <w:rFonts w:eastAsiaTheme="minorEastAsia"/>
                <w:noProof/>
                <w:sz w:val="18"/>
                <w:szCs w:val="18"/>
                <w:lang w:val="en-IL" w:eastAsia="en-IL"/>
              </w:rPr>
              <w:tab/>
            </w:r>
            <w:r w:rsidR="003479F5" w:rsidRPr="003479F5">
              <w:rPr>
                <w:rStyle w:val="Hyperlink"/>
                <w:noProof/>
                <w:sz w:val="18"/>
                <w:szCs w:val="18"/>
              </w:rPr>
              <w:t>Algorithms implement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4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4</w:t>
            </w:r>
            <w:r w:rsidR="003479F5" w:rsidRPr="003479F5">
              <w:rPr>
                <w:noProof/>
                <w:webHidden/>
                <w:sz w:val="18"/>
                <w:szCs w:val="18"/>
              </w:rPr>
              <w:fldChar w:fldCharType="end"/>
            </w:r>
          </w:hyperlink>
        </w:p>
        <w:p w14:paraId="2AC9D309" w14:textId="6C3C4542"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95" w:history="1">
            <w:r w:rsidR="003479F5" w:rsidRPr="003479F5">
              <w:rPr>
                <w:rStyle w:val="Hyperlink"/>
                <w:noProof/>
                <w:sz w:val="18"/>
                <w:szCs w:val="18"/>
              </w:rPr>
              <w:t>3.2.1.</w:t>
            </w:r>
            <w:r w:rsidR="003479F5" w:rsidRPr="003479F5">
              <w:rPr>
                <w:rFonts w:eastAsiaTheme="minorEastAsia"/>
                <w:noProof/>
                <w:sz w:val="18"/>
                <w:szCs w:val="18"/>
                <w:lang w:val="en-IL" w:eastAsia="en-IL"/>
              </w:rPr>
              <w:tab/>
            </w:r>
            <w:r w:rsidR="003479F5" w:rsidRPr="003479F5">
              <w:rPr>
                <w:rStyle w:val="Hyperlink"/>
                <w:noProof/>
                <w:sz w:val="18"/>
                <w:szCs w:val="18"/>
              </w:rPr>
              <w:t>ANCAS Implement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5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4</w:t>
            </w:r>
            <w:r w:rsidR="003479F5" w:rsidRPr="003479F5">
              <w:rPr>
                <w:noProof/>
                <w:webHidden/>
                <w:sz w:val="18"/>
                <w:szCs w:val="18"/>
              </w:rPr>
              <w:fldChar w:fldCharType="end"/>
            </w:r>
          </w:hyperlink>
        </w:p>
        <w:p w14:paraId="1BB1B818" w14:textId="64E1BE9D"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96" w:history="1">
            <w:r w:rsidR="003479F5" w:rsidRPr="003479F5">
              <w:rPr>
                <w:rStyle w:val="Hyperlink"/>
                <w:noProof/>
                <w:sz w:val="18"/>
                <w:szCs w:val="18"/>
              </w:rPr>
              <w:t>3.2.2.</w:t>
            </w:r>
            <w:r w:rsidR="003479F5" w:rsidRPr="003479F5">
              <w:rPr>
                <w:rFonts w:eastAsiaTheme="minorEastAsia"/>
                <w:noProof/>
                <w:sz w:val="18"/>
                <w:szCs w:val="18"/>
                <w:lang w:val="en-IL" w:eastAsia="en-IL"/>
              </w:rPr>
              <w:tab/>
            </w:r>
            <w:r w:rsidR="003479F5" w:rsidRPr="003479F5">
              <w:rPr>
                <w:rStyle w:val="Hyperlink"/>
                <w:noProof/>
                <w:sz w:val="18"/>
                <w:szCs w:val="18"/>
              </w:rPr>
              <w:t>SBO-ANCAS Implement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6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5</w:t>
            </w:r>
            <w:r w:rsidR="003479F5" w:rsidRPr="003479F5">
              <w:rPr>
                <w:noProof/>
                <w:webHidden/>
                <w:sz w:val="18"/>
                <w:szCs w:val="18"/>
              </w:rPr>
              <w:fldChar w:fldCharType="end"/>
            </w:r>
          </w:hyperlink>
        </w:p>
        <w:p w14:paraId="0BF03090" w14:textId="03231B79"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97" w:history="1">
            <w:r w:rsidR="003479F5" w:rsidRPr="003479F5">
              <w:rPr>
                <w:rStyle w:val="Hyperlink"/>
                <w:noProof/>
                <w:sz w:val="18"/>
                <w:szCs w:val="18"/>
              </w:rPr>
              <w:t>3.2.3.</w:t>
            </w:r>
            <w:r w:rsidR="003479F5" w:rsidRPr="003479F5">
              <w:rPr>
                <w:rFonts w:eastAsiaTheme="minorEastAsia"/>
                <w:noProof/>
                <w:sz w:val="18"/>
                <w:szCs w:val="18"/>
                <w:lang w:val="en-IL" w:eastAsia="en-IL"/>
              </w:rPr>
              <w:tab/>
            </w:r>
            <w:r w:rsidR="003479F5" w:rsidRPr="003479F5">
              <w:rPr>
                <w:rStyle w:val="Hyperlink"/>
                <w:noProof/>
                <w:sz w:val="18"/>
                <w:szCs w:val="18"/>
              </w:rPr>
              <w:t>CATCH Implement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7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6</w:t>
            </w:r>
            <w:r w:rsidR="003479F5" w:rsidRPr="003479F5">
              <w:rPr>
                <w:noProof/>
                <w:webHidden/>
                <w:sz w:val="18"/>
                <w:szCs w:val="18"/>
              </w:rPr>
              <w:fldChar w:fldCharType="end"/>
            </w:r>
          </w:hyperlink>
        </w:p>
        <w:p w14:paraId="1883AE80" w14:textId="521C0A8A"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598" w:history="1">
            <w:r w:rsidR="003479F5" w:rsidRPr="003479F5">
              <w:rPr>
                <w:rStyle w:val="Hyperlink"/>
                <w:noProof/>
                <w:sz w:val="18"/>
                <w:szCs w:val="18"/>
              </w:rPr>
              <w:t>3.3.</w:t>
            </w:r>
            <w:r w:rsidR="003479F5" w:rsidRPr="003479F5">
              <w:rPr>
                <w:rFonts w:eastAsiaTheme="minorEastAsia"/>
                <w:noProof/>
                <w:sz w:val="18"/>
                <w:szCs w:val="18"/>
                <w:lang w:val="en-IL" w:eastAsia="en-IL"/>
              </w:rPr>
              <w:tab/>
            </w:r>
            <w:r w:rsidR="003479F5" w:rsidRPr="003479F5">
              <w:rPr>
                <w:rStyle w:val="Hyperlink"/>
                <w:noProof/>
                <w:sz w:val="18"/>
                <w:szCs w:val="18"/>
              </w:rPr>
              <w:t>The Testing system</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8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7</w:t>
            </w:r>
            <w:r w:rsidR="003479F5" w:rsidRPr="003479F5">
              <w:rPr>
                <w:noProof/>
                <w:webHidden/>
                <w:sz w:val="18"/>
                <w:szCs w:val="18"/>
              </w:rPr>
              <w:fldChar w:fldCharType="end"/>
            </w:r>
          </w:hyperlink>
        </w:p>
        <w:p w14:paraId="0ECA2218" w14:textId="0FAC2699"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599" w:history="1">
            <w:r w:rsidR="003479F5" w:rsidRPr="003479F5">
              <w:rPr>
                <w:rStyle w:val="Hyperlink"/>
                <w:noProof/>
                <w:sz w:val="18"/>
                <w:szCs w:val="18"/>
              </w:rPr>
              <w:t>3.3.1.</w:t>
            </w:r>
            <w:r w:rsidR="003479F5" w:rsidRPr="003479F5">
              <w:rPr>
                <w:rFonts w:eastAsiaTheme="minorEastAsia"/>
                <w:noProof/>
                <w:sz w:val="18"/>
                <w:szCs w:val="18"/>
                <w:lang w:val="en-IL" w:eastAsia="en-IL"/>
              </w:rPr>
              <w:tab/>
            </w:r>
            <w:r w:rsidR="003479F5" w:rsidRPr="003479F5">
              <w:rPr>
                <w:rStyle w:val="Hyperlink"/>
                <w:noProof/>
                <w:sz w:val="18"/>
                <w:szCs w:val="18"/>
              </w:rPr>
              <w:t>Testing Station App</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599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18</w:t>
            </w:r>
            <w:r w:rsidR="003479F5" w:rsidRPr="003479F5">
              <w:rPr>
                <w:noProof/>
                <w:webHidden/>
                <w:sz w:val="18"/>
                <w:szCs w:val="18"/>
              </w:rPr>
              <w:fldChar w:fldCharType="end"/>
            </w:r>
          </w:hyperlink>
        </w:p>
        <w:p w14:paraId="7B8AB208" w14:textId="21CB6E9E"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0" w:history="1">
            <w:r w:rsidR="003479F5" w:rsidRPr="003479F5">
              <w:rPr>
                <w:rStyle w:val="Hyperlink"/>
                <w:noProof/>
                <w:sz w:val="18"/>
                <w:szCs w:val="18"/>
              </w:rPr>
              <w:t>3.3.2.</w:t>
            </w:r>
            <w:r w:rsidR="003479F5" w:rsidRPr="003479F5">
              <w:rPr>
                <w:rFonts w:eastAsiaTheme="minorEastAsia"/>
                <w:noProof/>
                <w:sz w:val="18"/>
                <w:szCs w:val="18"/>
                <w:lang w:val="en-IL" w:eastAsia="en-IL"/>
              </w:rPr>
              <w:tab/>
            </w:r>
            <w:r w:rsidR="003479F5" w:rsidRPr="003479F5">
              <w:rPr>
                <w:rStyle w:val="Hyperlink"/>
                <w:noProof/>
                <w:sz w:val="18"/>
                <w:szCs w:val="18"/>
              </w:rPr>
              <w:t>Tested OBC App</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0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24</w:t>
            </w:r>
            <w:r w:rsidR="003479F5" w:rsidRPr="003479F5">
              <w:rPr>
                <w:noProof/>
                <w:webHidden/>
                <w:sz w:val="18"/>
                <w:szCs w:val="18"/>
              </w:rPr>
              <w:fldChar w:fldCharType="end"/>
            </w:r>
          </w:hyperlink>
        </w:p>
        <w:p w14:paraId="12DCC968" w14:textId="37750B71"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1" w:history="1">
            <w:r w:rsidR="003479F5" w:rsidRPr="003479F5">
              <w:rPr>
                <w:rStyle w:val="Hyperlink"/>
                <w:noProof/>
                <w:sz w:val="18"/>
                <w:szCs w:val="18"/>
              </w:rPr>
              <w:t>3.3.3.</w:t>
            </w:r>
            <w:r w:rsidR="003479F5" w:rsidRPr="003479F5">
              <w:rPr>
                <w:rFonts w:eastAsiaTheme="minorEastAsia"/>
                <w:noProof/>
                <w:sz w:val="18"/>
                <w:szCs w:val="18"/>
                <w:lang w:val="en-IL" w:eastAsia="en-IL"/>
              </w:rPr>
              <w:tab/>
            </w:r>
            <w:r w:rsidR="003479F5" w:rsidRPr="003479F5">
              <w:rPr>
                <w:rStyle w:val="Hyperlink"/>
                <w:noProof/>
                <w:sz w:val="18"/>
                <w:szCs w:val="18"/>
              </w:rPr>
              <w:t>Communication Protocol and Channel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1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28</w:t>
            </w:r>
            <w:r w:rsidR="003479F5" w:rsidRPr="003479F5">
              <w:rPr>
                <w:noProof/>
                <w:webHidden/>
                <w:sz w:val="18"/>
                <w:szCs w:val="18"/>
              </w:rPr>
              <w:fldChar w:fldCharType="end"/>
            </w:r>
          </w:hyperlink>
        </w:p>
        <w:p w14:paraId="3B274EDB" w14:textId="41987948"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2" w:history="1">
            <w:r w:rsidR="003479F5" w:rsidRPr="003479F5">
              <w:rPr>
                <w:rStyle w:val="Hyperlink"/>
                <w:noProof/>
                <w:sz w:val="18"/>
                <w:szCs w:val="18"/>
              </w:rPr>
              <w:t>3.3.4.</w:t>
            </w:r>
            <w:r w:rsidR="003479F5" w:rsidRPr="003479F5">
              <w:rPr>
                <w:rFonts w:eastAsiaTheme="minorEastAsia"/>
                <w:noProof/>
                <w:sz w:val="18"/>
                <w:szCs w:val="18"/>
                <w:lang w:val="en-IL" w:eastAsia="en-IL"/>
              </w:rPr>
              <w:tab/>
            </w:r>
            <w:r w:rsidR="003479F5" w:rsidRPr="003479F5">
              <w:rPr>
                <w:rStyle w:val="Hyperlink"/>
                <w:noProof/>
                <w:sz w:val="18"/>
                <w:szCs w:val="18"/>
              </w:rPr>
              <w:t>Feasibility Testing Environment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2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0</w:t>
            </w:r>
            <w:r w:rsidR="003479F5" w:rsidRPr="003479F5">
              <w:rPr>
                <w:noProof/>
                <w:webHidden/>
                <w:sz w:val="18"/>
                <w:szCs w:val="18"/>
              </w:rPr>
              <w:fldChar w:fldCharType="end"/>
            </w:r>
          </w:hyperlink>
        </w:p>
        <w:p w14:paraId="6E090A9C" w14:textId="55FB12FF"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03" w:history="1">
            <w:r w:rsidR="003479F5" w:rsidRPr="003479F5">
              <w:rPr>
                <w:rStyle w:val="Hyperlink"/>
                <w:noProof/>
                <w:sz w:val="18"/>
                <w:szCs w:val="18"/>
              </w:rPr>
              <w:t>3.4.</w:t>
            </w:r>
            <w:r w:rsidR="003479F5" w:rsidRPr="003479F5">
              <w:rPr>
                <w:rFonts w:eastAsiaTheme="minorEastAsia"/>
                <w:noProof/>
                <w:sz w:val="18"/>
                <w:szCs w:val="18"/>
                <w:lang w:val="en-IL" w:eastAsia="en-IL"/>
              </w:rPr>
              <w:tab/>
            </w:r>
            <w:r w:rsidR="003479F5" w:rsidRPr="003479F5">
              <w:rPr>
                <w:rStyle w:val="Hyperlink"/>
                <w:noProof/>
                <w:sz w:val="18"/>
                <w:szCs w:val="18"/>
              </w:rPr>
              <w:t>Research and Development proces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3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2</w:t>
            </w:r>
            <w:r w:rsidR="003479F5" w:rsidRPr="003479F5">
              <w:rPr>
                <w:noProof/>
                <w:webHidden/>
                <w:sz w:val="18"/>
                <w:szCs w:val="18"/>
              </w:rPr>
              <w:fldChar w:fldCharType="end"/>
            </w:r>
          </w:hyperlink>
        </w:p>
        <w:p w14:paraId="6BE907D1" w14:textId="00327A26"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4" w:history="1">
            <w:r w:rsidR="003479F5" w:rsidRPr="003479F5">
              <w:rPr>
                <w:rStyle w:val="Hyperlink"/>
                <w:noProof/>
                <w:sz w:val="18"/>
                <w:szCs w:val="18"/>
              </w:rPr>
              <w:t>3.4.1.</w:t>
            </w:r>
            <w:r w:rsidR="003479F5" w:rsidRPr="003479F5">
              <w:rPr>
                <w:rFonts w:eastAsiaTheme="minorEastAsia"/>
                <w:noProof/>
                <w:sz w:val="18"/>
                <w:szCs w:val="18"/>
                <w:lang w:val="en-IL" w:eastAsia="en-IL"/>
              </w:rPr>
              <w:tab/>
            </w:r>
            <w:r w:rsidR="003479F5" w:rsidRPr="003479F5">
              <w:rPr>
                <w:rStyle w:val="Hyperlink"/>
                <w:noProof/>
                <w:sz w:val="18"/>
                <w:szCs w:val="18"/>
              </w:rPr>
              <w:t>Algorithms Analysis and Implement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4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2</w:t>
            </w:r>
            <w:r w:rsidR="003479F5" w:rsidRPr="003479F5">
              <w:rPr>
                <w:noProof/>
                <w:webHidden/>
                <w:sz w:val="18"/>
                <w:szCs w:val="18"/>
              </w:rPr>
              <w:fldChar w:fldCharType="end"/>
            </w:r>
          </w:hyperlink>
        </w:p>
        <w:p w14:paraId="65DDD496" w14:textId="44DB2D29"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5" w:history="1">
            <w:r w:rsidR="003479F5" w:rsidRPr="003479F5">
              <w:rPr>
                <w:rStyle w:val="Hyperlink"/>
                <w:noProof/>
                <w:sz w:val="18"/>
                <w:szCs w:val="18"/>
              </w:rPr>
              <w:t>3.4.2.</w:t>
            </w:r>
            <w:r w:rsidR="003479F5" w:rsidRPr="003479F5">
              <w:rPr>
                <w:rFonts w:eastAsiaTheme="minorEastAsia"/>
                <w:noProof/>
                <w:sz w:val="18"/>
                <w:szCs w:val="18"/>
                <w:lang w:val="en-IL" w:eastAsia="en-IL"/>
              </w:rPr>
              <w:tab/>
            </w:r>
            <w:r w:rsidR="003479F5" w:rsidRPr="003479F5">
              <w:rPr>
                <w:rStyle w:val="Hyperlink"/>
                <w:noProof/>
                <w:sz w:val="18"/>
                <w:szCs w:val="18"/>
              </w:rPr>
              <w:t>The Development Proces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5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2</w:t>
            </w:r>
            <w:r w:rsidR="003479F5" w:rsidRPr="003479F5">
              <w:rPr>
                <w:noProof/>
                <w:webHidden/>
                <w:sz w:val="18"/>
                <w:szCs w:val="18"/>
              </w:rPr>
              <w:fldChar w:fldCharType="end"/>
            </w:r>
          </w:hyperlink>
        </w:p>
        <w:p w14:paraId="0A315B7B" w14:textId="6EE2C14F"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6" w:history="1">
            <w:r w:rsidR="003479F5" w:rsidRPr="003479F5">
              <w:rPr>
                <w:rStyle w:val="Hyperlink"/>
                <w:noProof/>
                <w:sz w:val="18"/>
                <w:szCs w:val="18"/>
              </w:rPr>
              <w:t>3.4.3.</w:t>
            </w:r>
            <w:r w:rsidR="003479F5" w:rsidRPr="003479F5">
              <w:rPr>
                <w:rFonts w:eastAsiaTheme="minorEastAsia"/>
                <w:noProof/>
                <w:sz w:val="18"/>
                <w:szCs w:val="18"/>
                <w:lang w:val="en-IL" w:eastAsia="en-IL"/>
              </w:rPr>
              <w:tab/>
            </w:r>
            <w:r w:rsidR="003479F5" w:rsidRPr="003479F5">
              <w:rPr>
                <w:rStyle w:val="Hyperlink"/>
                <w:noProof/>
                <w:sz w:val="18"/>
                <w:szCs w:val="18"/>
              </w:rPr>
              <w:t>Unit Tests and Debug</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6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2</w:t>
            </w:r>
            <w:r w:rsidR="003479F5" w:rsidRPr="003479F5">
              <w:rPr>
                <w:noProof/>
                <w:webHidden/>
                <w:sz w:val="18"/>
                <w:szCs w:val="18"/>
              </w:rPr>
              <w:fldChar w:fldCharType="end"/>
            </w:r>
          </w:hyperlink>
        </w:p>
        <w:p w14:paraId="228F411F" w14:textId="09CAF833"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07" w:history="1">
            <w:r w:rsidR="003479F5" w:rsidRPr="003479F5">
              <w:rPr>
                <w:rStyle w:val="Hyperlink"/>
                <w:noProof/>
                <w:sz w:val="18"/>
                <w:szCs w:val="18"/>
              </w:rPr>
              <w:t>3.5.</w:t>
            </w:r>
            <w:r w:rsidR="003479F5" w:rsidRPr="003479F5">
              <w:rPr>
                <w:rFonts w:eastAsiaTheme="minorEastAsia"/>
                <w:noProof/>
                <w:sz w:val="18"/>
                <w:szCs w:val="18"/>
                <w:lang w:val="en-IL" w:eastAsia="en-IL"/>
              </w:rPr>
              <w:tab/>
            </w:r>
            <w:r w:rsidR="003479F5" w:rsidRPr="003479F5">
              <w:rPr>
                <w:rStyle w:val="Hyperlink"/>
                <w:noProof/>
                <w:sz w:val="18"/>
                <w:szCs w:val="18"/>
              </w:rPr>
              <w:t>Development tool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7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3</w:t>
            </w:r>
            <w:r w:rsidR="003479F5" w:rsidRPr="003479F5">
              <w:rPr>
                <w:noProof/>
                <w:webHidden/>
                <w:sz w:val="18"/>
                <w:szCs w:val="18"/>
              </w:rPr>
              <w:fldChar w:fldCharType="end"/>
            </w:r>
          </w:hyperlink>
        </w:p>
        <w:p w14:paraId="6CC20804" w14:textId="71F1FE1A"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8" w:history="1">
            <w:r w:rsidR="003479F5" w:rsidRPr="003479F5">
              <w:rPr>
                <w:rStyle w:val="Hyperlink"/>
                <w:noProof/>
                <w:sz w:val="18"/>
                <w:szCs w:val="18"/>
              </w:rPr>
              <w:t>3.5.1.</w:t>
            </w:r>
            <w:r w:rsidR="003479F5" w:rsidRPr="003479F5">
              <w:rPr>
                <w:rFonts w:eastAsiaTheme="minorEastAsia"/>
                <w:noProof/>
                <w:sz w:val="18"/>
                <w:szCs w:val="18"/>
                <w:lang w:val="en-IL" w:eastAsia="en-IL"/>
              </w:rPr>
              <w:tab/>
            </w:r>
            <w:r w:rsidR="003479F5" w:rsidRPr="003479F5">
              <w:rPr>
                <w:rStyle w:val="Hyperlink"/>
                <w:noProof/>
                <w:sz w:val="18"/>
                <w:szCs w:val="18"/>
              </w:rPr>
              <w:t>Development environment</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8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3</w:t>
            </w:r>
            <w:r w:rsidR="003479F5" w:rsidRPr="003479F5">
              <w:rPr>
                <w:noProof/>
                <w:webHidden/>
                <w:sz w:val="18"/>
                <w:szCs w:val="18"/>
              </w:rPr>
              <w:fldChar w:fldCharType="end"/>
            </w:r>
          </w:hyperlink>
        </w:p>
        <w:p w14:paraId="6ABA85C6" w14:textId="52EB846A"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09" w:history="1">
            <w:r w:rsidR="003479F5" w:rsidRPr="003479F5">
              <w:rPr>
                <w:rStyle w:val="Hyperlink"/>
                <w:noProof/>
                <w:sz w:val="18"/>
                <w:szCs w:val="18"/>
              </w:rPr>
              <w:t>3.5.2.</w:t>
            </w:r>
            <w:r w:rsidR="003479F5" w:rsidRPr="003479F5">
              <w:rPr>
                <w:rFonts w:eastAsiaTheme="minorEastAsia"/>
                <w:noProof/>
                <w:sz w:val="18"/>
                <w:szCs w:val="18"/>
                <w:lang w:val="en-IL" w:eastAsia="en-IL"/>
              </w:rPr>
              <w:tab/>
            </w:r>
            <w:r w:rsidR="003479F5" w:rsidRPr="003479F5">
              <w:rPr>
                <w:rStyle w:val="Hyperlink"/>
                <w:noProof/>
                <w:sz w:val="18"/>
                <w:szCs w:val="18"/>
              </w:rPr>
              <w:t>Language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09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3</w:t>
            </w:r>
            <w:r w:rsidR="003479F5" w:rsidRPr="003479F5">
              <w:rPr>
                <w:noProof/>
                <w:webHidden/>
                <w:sz w:val="18"/>
                <w:szCs w:val="18"/>
              </w:rPr>
              <w:fldChar w:fldCharType="end"/>
            </w:r>
          </w:hyperlink>
        </w:p>
        <w:p w14:paraId="10AAF4BE" w14:textId="32501F40"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0" w:history="1">
            <w:r w:rsidR="003479F5" w:rsidRPr="003479F5">
              <w:rPr>
                <w:rStyle w:val="Hyperlink"/>
                <w:noProof/>
                <w:sz w:val="18"/>
                <w:szCs w:val="18"/>
              </w:rPr>
              <w:t>3.5.3.</w:t>
            </w:r>
            <w:r w:rsidR="003479F5" w:rsidRPr="003479F5">
              <w:rPr>
                <w:rFonts w:eastAsiaTheme="minorEastAsia"/>
                <w:noProof/>
                <w:sz w:val="18"/>
                <w:szCs w:val="18"/>
                <w:lang w:val="en-IL" w:eastAsia="en-IL"/>
              </w:rPr>
              <w:tab/>
            </w:r>
            <w:r w:rsidR="003479F5" w:rsidRPr="003479F5">
              <w:rPr>
                <w:rStyle w:val="Hyperlink"/>
                <w:noProof/>
                <w:sz w:val="18"/>
                <w:szCs w:val="18"/>
              </w:rPr>
              <w:t>External librarie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0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3</w:t>
            </w:r>
            <w:r w:rsidR="003479F5" w:rsidRPr="003479F5">
              <w:rPr>
                <w:noProof/>
                <w:webHidden/>
                <w:sz w:val="18"/>
                <w:szCs w:val="18"/>
              </w:rPr>
              <w:fldChar w:fldCharType="end"/>
            </w:r>
          </w:hyperlink>
        </w:p>
        <w:p w14:paraId="097BE183" w14:textId="1E787E4C"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1" w:history="1">
            <w:r w:rsidR="003479F5" w:rsidRPr="003479F5">
              <w:rPr>
                <w:rStyle w:val="Hyperlink"/>
                <w:noProof/>
                <w:sz w:val="18"/>
                <w:szCs w:val="18"/>
              </w:rPr>
              <w:t>3.5.4.</w:t>
            </w:r>
            <w:r w:rsidR="003479F5" w:rsidRPr="003479F5">
              <w:rPr>
                <w:rFonts w:eastAsiaTheme="minorEastAsia"/>
                <w:noProof/>
                <w:sz w:val="18"/>
                <w:szCs w:val="18"/>
                <w:lang w:val="en-IL" w:eastAsia="en-IL"/>
              </w:rPr>
              <w:tab/>
            </w:r>
            <w:r w:rsidR="003479F5" w:rsidRPr="003479F5">
              <w:rPr>
                <w:rStyle w:val="Hyperlink"/>
                <w:noProof/>
                <w:sz w:val="18"/>
                <w:szCs w:val="18"/>
              </w:rPr>
              <w:t>Additional Tool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1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4</w:t>
            </w:r>
            <w:r w:rsidR="003479F5" w:rsidRPr="003479F5">
              <w:rPr>
                <w:noProof/>
                <w:webHidden/>
                <w:sz w:val="18"/>
                <w:szCs w:val="18"/>
              </w:rPr>
              <w:fldChar w:fldCharType="end"/>
            </w:r>
          </w:hyperlink>
        </w:p>
        <w:p w14:paraId="708712D0" w14:textId="089735FF"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12" w:history="1">
            <w:r w:rsidR="003479F5" w:rsidRPr="003479F5">
              <w:rPr>
                <w:rStyle w:val="Hyperlink"/>
                <w:noProof/>
                <w:sz w:val="18"/>
                <w:szCs w:val="18"/>
              </w:rPr>
              <w:t>3.6.</w:t>
            </w:r>
            <w:r w:rsidR="003479F5" w:rsidRPr="003479F5">
              <w:rPr>
                <w:rFonts w:eastAsiaTheme="minorEastAsia"/>
                <w:noProof/>
                <w:sz w:val="18"/>
                <w:szCs w:val="18"/>
                <w:lang w:val="en-IL" w:eastAsia="en-IL"/>
              </w:rPr>
              <w:tab/>
            </w:r>
            <w:r w:rsidR="003479F5" w:rsidRPr="003479F5">
              <w:rPr>
                <w:rStyle w:val="Hyperlink"/>
                <w:noProof/>
                <w:sz w:val="18"/>
                <w:szCs w:val="18"/>
              </w:rPr>
              <w:t>Problems and solution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2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5</w:t>
            </w:r>
            <w:r w:rsidR="003479F5" w:rsidRPr="003479F5">
              <w:rPr>
                <w:noProof/>
                <w:webHidden/>
                <w:sz w:val="18"/>
                <w:szCs w:val="18"/>
              </w:rPr>
              <w:fldChar w:fldCharType="end"/>
            </w:r>
          </w:hyperlink>
        </w:p>
        <w:p w14:paraId="08E9A68F" w14:textId="6A3C8E83"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3" w:history="1">
            <w:r w:rsidR="003479F5" w:rsidRPr="003479F5">
              <w:rPr>
                <w:rStyle w:val="Hyperlink"/>
                <w:noProof/>
                <w:sz w:val="18"/>
                <w:szCs w:val="18"/>
              </w:rPr>
              <w:t>3.6.1.</w:t>
            </w:r>
            <w:r w:rsidR="003479F5" w:rsidRPr="003479F5">
              <w:rPr>
                <w:rFonts w:eastAsiaTheme="minorEastAsia"/>
                <w:noProof/>
                <w:sz w:val="18"/>
                <w:szCs w:val="18"/>
                <w:lang w:val="en-IL" w:eastAsia="en-IL"/>
              </w:rPr>
              <w:tab/>
            </w:r>
            <w:r w:rsidR="003479F5" w:rsidRPr="003479F5">
              <w:rPr>
                <w:rStyle w:val="Hyperlink"/>
                <w:noProof/>
                <w:sz w:val="18"/>
                <w:szCs w:val="18"/>
              </w:rPr>
              <w:t>Cross Platform Communic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3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5</w:t>
            </w:r>
            <w:r w:rsidR="003479F5" w:rsidRPr="003479F5">
              <w:rPr>
                <w:noProof/>
                <w:webHidden/>
                <w:sz w:val="18"/>
                <w:szCs w:val="18"/>
              </w:rPr>
              <w:fldChar w:fldCharType="end"/>
            </w:r>
          </w:hyperlink>
        </w:p>
        <w:p w14:paraId="06A76C22" w14:textId="1EE90978"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4" w:history="1">
            <w:r w:rsidR="003479F5" w:rsidRPr="003479F5">
              <w:rPr>
                <w:rStyle w:val="Hyperlink"/>
                <w:noProof/>
                <w:sz w:val="18"/>
                <w:szCs w:val="18"/>
              </w:rPr>
              <w:t>3.6.2.</w:t>
            </w:r>
            <w:r w:rsidR="003479F5" w:rsidRPr="003479F5">
              <w:rPr>
                <w:rFonts w:eastAsiaTheme="minorEastAsia"/>
                <w:noProof/>
                <w:sz w:val="18"/>
                <w:szCs w:val="18"/>
                <w:lang w:val="en-IL" w:eastAsia="en-IL"/>
              </w:rPr>
              <w:tab/>
            </w:r>
            <w:r w:rsidR="003479F5" w:rsidRPr="003479F5">
              <w:rPr>
                <w:rStyle w:val="Hyperlink"/>
                <w:noProof/>
                <w:sz w:val="18"/>
                <w:szCs w:val="18"/>
              </w:rPr>
              <w:t>Communication Error Detec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4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5</w:t>
            </w:r>
            <w:r w:rsidR="003479F5" w:rsidRPr="003479F5">
              <w:rPr>
                <w:noProof/>
                <w:webHidden/>
                <w:sz w:val="18"/>
                <w:szCs w:val="18"/>
              </w:rPr>
              <w:fldChar w:fldCharType="end"/>
            </w:r>
          </w:hyperlink>
        </w:p>
        <w:p w14:paraId="5FEBFFF5" w14:textId="3D068824"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5" w:history="1">
            <w:r w:rsidR="003479F5" w:rsidRPr="003479F5">
              <w:rPr>
                <w:rStyle w:val="Hyperlink"/>
                <w:noProof/>
                <w:sz w:val="18"/>
                <w:szCs w:val="18"/>
              </w:rPr>
              <w:t>3.6.3.</w:t>
            </w:r>
            <w:r w:rsidR="003479F5" w:rsidRPr="003479F5">
              <w:rPr>
                <w:rFonts w:eastAsiaTheme="minorEastAsia"/>
                <w:noProof/>
                <w:sz w:val="18"/>
                <w:szCs w:val="18"/>
                <w:lang w:val="en-IL" w:eastAsia="en-IL"/>
              </w:rPr>
              <w:tab/>
            </w:r>
            <w:r w:rsidR="003479F5" w:rsidRPr="003479F5">
              <w:rPr>
                <w:rStyle w:val="Hyperlink"/>
                <w:noProof/>
                <w:sz w:val="18"/>
                <w:szCs w:val="18"/>
              </w:rPr>
              <w:t>Debugging Different asynchronized App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5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5</w:t>
            </w:r>
            <w:r w:rsidR="003479F5" w:rsidRPr="003479F5">
              <w:rPr>
                <w:noProof/>
                <w:webHidden/>
                <w:sz w:val="18"/>
                <w:szCs w:val="18"/>
              </w:rPr>
              <w:fldChar w:fldCharType="end"/>
            </w:r>
          </w:hyperlink>
        </w:p>
        <w:p w14:paraId="7BC74F43" w14:textId="26FB6865"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16" w:history="1">
            <w:r w:rsidR="003479F5" w:rsidRPr="003479F5">
              <w:rPr>
                <w:rStyle w:val="Hyperlink"/>
                <w:noProof/>
                <w:sz w:val="18"/>
                <w:szCs w:val="18"/>
              </w:rPr>
              <w:t>3.7.</w:t>
            </w:r>
            <w:r w:rsidR="003479F5" w:rsidRPr="003479F5">
              <w:rPr>
                <w:rFonts w:eastAsiaTheme="minorEastAsia"/>
                <w:noProof/>
                <w:sz w:val="18"/>
                <w:szCs w:val="18"/>
                <w:lang w:val="en-IL" w:eastAsia="en-IL"/>
              </w:rPr>
              <w:tab/>
            </w:r>
            <w:r w:rsidR="003479F5" w:rsidRPr="003479F5">
              <w:rPr>
                <w:rStyle w:val="Hyperlink"/>
                <w:noProof/>
                <w:sz w:val="18"/>
                <w:szCs w:val="18"/>
              </w:rPr>
              <w:t>Feasibility Analysis and Test Result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6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7</w:t>
            </w:r>
            <w:r w:rsidR="003479F5" w:rsidRPr="003479F5">
              <w:rPr>
                <w:noProof/>
                <w:webHidden/>
                <w:sz w:val="18"/>
                <w:szCs w:val="18"/>
              </w:rPr>
              <w:fldChar w:fldCharType="end"/>
            </w:r>
          </w:hyperlink>
        </w:p>
        <w:p w14:paraId="2838C7CF" w14:textId="6D383CAF"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7" w:history="1">
            <w:r w:rsidR="003479F5" w:rsidRPr="003479F5">
              <w:rPr>
                <w:rStyle w:val="Hyperlink"/>
                <w:noProof/>
                <w:sz w:val="18"/>
                <w:szCs w:val="18"/>
              </w:rPr>
              <w:t>3.7.1.</w:t>
            </w:r>
            <w:r w:rsidR="003479F5" w:rsidRPr="003479F5">
              <w:rPr>
                <w:rFonts w:eastAsiaTheme="minorEastAsia"/>
                <w:noProof/>
                <w:sz w:val="18"/>
                <w:szCs w:val="18"/>
                <w:lang w:val="en-IL" w:eastAsia="en-IL"/>
              </w:rPr>
              <w:tab/>
            </w:r>
            <w:r w:rsidR="003479F5" w:rsidRPr="003479F5">
              <w:rPr>
                <w:rStyle w:val="Hyperlink"/>
                <w:noProof/>
                <w:sz w:val="18"/>
                <w:szCs w:val="18"/>
              </w:rPr>
              <w:t>SBO-ANCAS Errors Analysi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7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7</w:t>
            </w:r>
            <w:r w:rsidR="003479F5" w:rsidRPr="003479F5">
              <w:rPr>
                <w:noProof/>
                <w:webHidden/>
                <w:sz w:val="18"/>
                <w:szCs w:val="18"/>
              </w:rPr>
              <w:fldChar w:fldCharType="end"/>
            </w:r>
          </w:hyperlink>
        </w:p>
        <w:p w14:paraId="25561D74" w14:textId="48DB80F5"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8" w:history="1">
            <w:r w:rsidR="003479F5" w:rsidRPr="003479F5">
              <w:rPr>
                <w:rStyle w:val="Hyperlink"/>
                <w:noProof/>
                <w:sz w:val="18"/>
                <w:szCs w:val="18"/>
              </w:rPr>
              <w:t>3.7.2.</w:t>
            </w:r>
            <w:r w:rsidR="003479F5" w:rsidRPr="003479F5">
              <w:rPr>
                <w:rFonts w:eastAsiaTheme="minorEastAsia"/>
                <w:noProof/>
                <w:sz w:val="18"/>
                <w:szCs w:val="18"/>
                <w:lang w:val="en-IL" w:eastAsia="en-IL"/>
              </w:rPr>
              <w:tab/>
            </w:r>
            <w:r w:rsidR="003479F5" w:rsidRPr="003479F5">
              <w:rPr>
                <w:rStyle w:val="Hyperlink"/>
                <w:noProof/>
                <w:sz w:val="18"/>
                <w:szCs w:val="18"/>
              </w:rPr>
              <w:t>Run Time Comparis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8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39</w:t>
            </w:r>
            <w:r w:rsidR="003479F5" w:rsidRPr="003479F5">
              <w:rPr>
                <w:noProof/>
                <w:webHidden/>
                <w:sz w:val="18"/>
                <w:szCs w:val="18"/>
              </w:rPr>
              <w:fldChar w:fldCharType="end"/>
            </w:r>
          </w:hyperlink>
        </w:p>
        <w:p w14:paraId="73B4A907" w14:textId="4E1181FE"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19" w:history="1">
            <w:r w:rsidR="003479F5" w:rsidRPr="003479F5">
              <w:rPr>
                <w:rStyle w:val="Hyperlink"/>
                <w:noProof/>
                <w:sz w:val="18"/>
                <w:szCs w:val="18"/>
              </w:rPr>
              <w:t>3.7.1.</w:t>
            </w:r>
            <w:r w:rsidR="003479F5" w:rsidRPr="003479F5">
              <w:rPr>
                <w:rFonts w:eastAsiaTheme="minorEastAsia"/>
                <w:noProof/>
                <w:sz w:val="18"/>
                <w:szCs w:val="18"/>
                <w:lang w:val="en-IL" w:eastAsia="en-IL"/>
              </w:rPr>
              <w:tab/>
            </w:r>
            <w:r w:rsidR="003479F5" w:rsidRPr="003479F5">
              <w:rPr>
                <w:rStyle w:val="Hyperlink"/>
                <w:noProof/>
                <w:sz w:val="18"/>
                <w:szCs w:val="18"/>
              </w:rPr>
              <w:t>Inputs and Algorithms Runtime Correl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19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0</w:t>
            </w:r>
            <w:r w:rsidR="003479F5" w:rsidRPr="003479F5">
              <w:rPr>
                <w:noProof/>
                <w:webHidden/>
                <w:sz w:val="18"/>
                <w:szCs w:val="18"/>
              </w:rPr>
              <w:fldChar w:fldCharType="end"/>
            </w:r>
          </w:hyperlink>
        </w:p>
        <w:p w14:paraId="74C57317" w14:textId="08241043"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20" w:history="1">
            <w:r w:rsidR="003479F5" w:rsidRPr="003479F5">
              <w:rPr>
                <w:rStyle w:val="Hyperlink"/>
                <w:noProof/>
                <w:sz w:val="18"/>
                <w:szCs w:val="18"/>
              </w:rPr>
              <w:t>3.8.</w:t>
            </w:r>
            <w:r w:rsidR="003479F5" w:rsidRPr="003479F5">
              <w:rPr>
                <w:rFonts w:eastAsiaTheme="minorEastAsia"/>
                <w:noProof/>
                <w:sz w:val="18"/>
                <w:szCs w:val="18"/>
                <w:lang w:val="en-IL" w:eastAsia="en-IL"/>
              </w:rPr>
              <w:tab/>
            </w:r>
            <w:r w:rsidR="003479F5" w:rsidRPr="003479F5">
              <w:rPr>
                <w:rStyle w:val="Hyperlink"/>
                <w:noProof/>
                <w:sz w:val="18"/>
                <w:szCs w:val="18"/>
              </w:rPr>
              <w:t>Results and conclus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0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1</w:t>
            </w:r>
            <w:r w:rsidR="003479F5" w:rsidRPr="003479F5">
              <w:rPr>
                <w:noProof/>
                <w:webHidden/>
                <w:sz w:val="18"/>
                <w:szCs w:val="18"/>
              </w:rPr>
              <w:fldChar w:fldCharType="end"/>
            </w:r>
          </w:hyperlink>
        </w:p>
        <w:p w14:paraId="55DD3BCE" w14:textId="412B24FA" w:rsidR="003479F5" w:rsidRPr="003479F5" w:rsidRDefault="00000000"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621" w:history="1">
            <w:r w:rsidR="003479F5" w:rsidRPr="003479F5">
              <w:rPr>
                <w:rStyle w:val="Hyperlink"/>
                <w:sz w:val="18"/>
                <w:szCs w:val="18"/>
              </w:rPr>
              <w:t>4.</w:t>
            </w:r>
            <w:r w:rsidR="003479F5" w:rsidRPr="003479F5">
              <w:rPr>
                <w:rFonts w:asciiTheme="minorHAnsi" w:eastAsiaTheme="minorEastAsia" w:hAnsiTheme="minorHAnsi"/>
                <w:spacing w:val="0"/>
                <w:kern w:val="2"/>
                <w:sz w:val="18"/>
                <w:szCs w:val="18"/>
                <w:lang w:val="en-IL" w:eastAsia="en-IL"/>
              </w:rPr>
              <w:tab/>
            </w:r>
            <w:r w:rsidR="003479F5" w:rsidRPr="003479F5">
              <w:rPr>
                <w:rStyle w:val="Hyperlink"/>
                <w:sz w:val="18"/>
                <w:szCs w:val="18"/>
              </w:rPr>
              <w:t>User guide</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621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42</w:t>
            </w:r>
            <w:r w:rsidR="003479F5" w:rsidRPr="003479F5">
              <w:rPr>
                <w:webHidden/>
                <w:sz w:val="18"/>
                <w:szCs w:val="18"/>
              </w:rPr>
              <w:fldChar w:fldCharType="end"/>
            </w:r>
          </w:hyperlink>
        </w:p>
        <w:p w14:paraId="234C30D1" w14:textId="55842F84"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22" w:history="1">
            <w:r w:rsidR="003479F5" w:rsidRPr="003479F5">
              <w:rPr>
                <w:rStyle w:val="Hyperlink"/>
                <w:noProof/>
                <w:sz w:val="18"/>
                <w:szCs w:val="18"/>
              </w:rPr>
              <w:t>4.1.</w:t>
            </w:r>
            <w:r w:rsidR="003479F5" w:rsidRPr="003479F5">
              <w:rPr>
                <w:rFonts w:eastAsiaTheme="minorEastAsia"/>
                <w:noProof/>
                <w:sz w:val="18"/>
                <w:szCs w:val="18"/>
                <w:lang w:val="en-IL" w:eastAsia="en-IL"/>
              </w:rPr>
              <w:tab/>
            </w:r>
            <w:r w:rsidR="003479F5" w:rsidRPr="003479F5">
              <w:rPr>
                <w:rStyle w:val="Hyperlink"/>
                <w:noProof/>
                <w:sz w:val="18"/>
                <w:szCs w:val="18"/>
              </w:rPr>
              <w:t>Testing Station App</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2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2</w:t>
            </w:r>
            <w:r w:rsidR="003479F5" w:rsidRPr="003479F5">
              <w:rPr>
                <w:noProof/>
                <w:webHidden/>
                <w:sz w:val="18"/>
                <w:szCs w:val="18"/>
              </w:rPr>
              <w:fldChar w:fldCharType="end"/>
            </w:r>
          </w:hyperlink>
        </w:p>
        <w:p w14:paraId="3CF999BE" w14:textId="35B832FD"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23" w:history="1">
            <w:r w:rsidR="003479F5" w:rsidRPr="003479F5">
              <w:rPr>
                <w:rStyle w:val="Hyperlink"/>
                <w:noProof/>
                <w:sz w:val="18"/>
                <w:szCs w:val="18"/>
              </w:rPr>
              <w:t>4.2.</w:t>
            </w:r>
            <w:r w:rsidR="003479F5" w:rsidRPr="003479F5">
              <w:rPr>
                <w:rFonts w:eastAsiaTheme="minorEastAsia"/>
                <w:noProof/>
                <w:sz w:val="18"/>
                <w:szCs w:val="18"/>
                <w:lang w:val="en-IL" w:eastAsia="en-IL"/>
              </w:rPr>
              <w:tab/>
            </w:r>
            <w:r w:rsidR="003479F5" w:rsidRPr="003479F5">
              <w:rPr>
                <w:rStyle w:val="Hyperlink"/>
                <w:noProof/>
                <w:sz w:val="18"/>
                <w:szCs w:val="18"/>
              </w:rPr>
              <w:t>Tested OBC App</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3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3</w:t>
            </w:r>
            <w:r w:rsidR="003479F5" w:rsidRPr="003479F5">
              <w:rPr>
                <w:noProof/>
                <w:webHidden/>
                <w:sz w:val="18"/>
                <w:szCs w:val="18"/>
              </w:rPr>
              <w:fldChar w:fldCharType="end"/>
            </w:r>
          </w:hyperlink>
        </w:p>
        <w:p w14:paraId="4E8BE35E" w14:textId="68236E3E" w:rsidR="003479F5" w:rsidRPr="003479F5" w:rsidRDefault="00000000"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624" w:history="1">
            <w:r w:rsidR="003479F5" w:rsidRPr="003479F5">
              <w:rPr>
                <w:rStyle w:val="Hyperlink"/>
                <w:sz w:val="18"/>
                <w:szCs w:val="18"/>
              </w:rPr>
              <w:t>5.</w:t>
            </w:r>
            <w:r w:rsidR="003479F5" w:rsidRPr="003479F5">
              <w:rPr>
                <w:rFonts w:asciiTheme="minorHAnsi" w:eastAsiaTheme="minorEastAsia" w:hAnsiTheme="minorHAnsi"/>
                <w:spacing w:val="0"/>
                <w:kern w:val="2"/>
                <w:sz w:val="18"/>
                <w:szCs w:val="18"/>
                <w:lang w:val="en-IL" w:eastAsia="en-IL"/>
              </w:rPr>
              <w:tab/>
            </w:r>
            <w:r w:rsidR="003479F5" w:rsidRPr="003479F5">
              <w:rPr>
                <w:rStyle w:val="Hyperlink"/>
                <w:sz w:val="18"/>
                <w:szCs w:val="18"/>
              </w:rPr>
              <w:t>Maintenance Guide</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624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44</w:t>
            </w:r>
            <w:r w:rsidR="003479F5" w:rsidRPr="003479F5">
              <w:rPr>
                <w:webHidden/>
                <w:sz w:val="18"/>
                <w:szCs w:val="18"/>
              </w:rPr>
              <w:fldChar w:fldCharType="end"/>
            </w:r>
          </w:hyperlink>
        </w:p>
        <w:p w14:paraId="679E62B7" w14:textId="6F3BC14D"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25" w:history="1">
            <w:r w:rsidR="003479F5" w:rsidRPr="003479F5">
              <w:rPr>
                <w:rStyle w:val="Hyperlink"/>
                <w:noProof/>
                <w:sz w:val="18"/>
                <w:szCs w:val="18"/>
              </w:rPr>
              <w:t>5.1.</w:t>
            </w:r>
            <w:r w:rsidR="003479F5" w:rsidRPr="003479F5">
              <w:rPr>
                <w:rFonts w:eastAsiaTheme="minorEastAsia"/>
                <w:noProof/>
                <w:sz w:val="18"/>
                <w:szCs w:val="18"/>
                <w:lang w:val="en-IL" w:eastAsia="en-IL"/>
              </w:rPr>
              <w:tab/>
            </w:r>
            <w:r w:rsidR="003479F5" w:rsidRPr="003479F5">
              <w:rPr>
                <w:rStyle w:val="Hyperlink"/>
                <w:noProof/>
                <w:sz w:val="18"/>
                <w:szCs w:val="18"/>
              </w:rPr>
              <w:t>Testing Station App</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5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4</w:t>
            </w:r>
            <w:r w:rsidR="003479F5" w:rsidRPr="003479F5">
              <w:rPr>
                <w:noProof/>
                <w:webHidden/>
                <w:sz w:val="18"/>
                <w:szCs w:val="18"/>
              </w:rPr>
              <w:fldChar w:fldCharType="end"/>
            </w:r>
          </w:hyperlink>
        </w:p>
        <w:p w14:paraId="423DF0F4" w14:textId="1CF91CEE" w:rsidR="003479F5" w:rsidRPr="003479F5" w:rsidRDefault="00000000" w:rsidP="003479F5">
          <w:pPr>
            <w:pStyle w:val="TOC2"/>
            <w:tabs>
              <w:tab w:val="left" w:pos="880"/>
              <w:tab w:val="right" w:leader="dot" w:pos="9016"/>
            </w:tabs>
            <w:spacing w:after="0"/>
            <w:rPr>
              <w:rFonts w:eastAsiaTheme="minorEastAsia"/>
              <w:noProof/>
              <w:sz w:val="18"/>
              <w:szCs w:val="18"/>
              <w:lang w:val="en-IL" w:eastAsia="en-IL"/>
            </w:rPr>
          </w:pPr>
          <w:hyperlink w:anchor="_Toc165574626" w:history="1">
            <w:r w:rsidR="003479F5" w:rsidRPr="003479F5">
              <w:rPr>
                <w:rStyle w:val="Hyperlink"/>
                <w:noProof/>
                <w:sz w:val="18"/>
                <w:szCs w:val="18"/>
              </w:rPr>
              <w:t>5.2.</w:t>
            </w:r>
            <w:r w:rsidR="003479F5" w:rsidRPr="003479F5">
              <w:rPr>
                <w:rFonts w:eastAsiaTheme="minorEastAsia"/>
                <w:noProof/>
                <w:sz w:val="18"/>
                <w:szCs w:val="18"/>
                <w:lang w:val="en-IL" w:eastAsia="en-IL"/>
              </w:rPr>
              <w:tab/>
            </w:r>
            <w:r w:rsidR="003479F5" w:rsidRPr="003479F5">
              <w:rPr>
                <w:rStyle w:val="Hyperlink"/>
                <w:noProof/>
                <w:sz w:val="18"/>
                <w:szCs w:val="18"/>
              </w:rPr>
              <w:t>Tested OBC App</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6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5</w:t>
            </w:r>
            <w:r w:rsidR="003479F5" w:rsidRPr="003479F5">
              <w:rPr>
                <w:noProof/>
                <w:webHidden/>
                <w:sz w:val="18"/>
                <w:szCs w:val="18"/>
              </w:rPr>
              <w:fldChar w:fldCharType="end"/>
            </w:r>
          </w:hyperlink>
        </w:p>
        <w:p w14:paraId="5D519EC0" w14:textId="4D50A638"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27" w:history="1">
            <w:r w:rsidR="003479F5" w:rsidRPr="003479F5">
              <w:rPr>
                <w:rStyle w:val="Hyperlink"/>
                <w:noProof/>
                <w:sz w:val="18"/>
                <w:szCs w:val="18"/>
              </w:rPr>
              <w:t>5.2.1.</w:t>
            </w:r>
            <w:r w:rsidR="003479F5" w:rsidRPr="003479F5">
              <w:rPr>
                <w:rFonts w:eastAsiaTheme="minorEastAsia"/>
                <w:noProof/>
                <w:sz w:val="18"/>
                <w:szCs w:val="18"/>
                <w:lang w:val="en-IL" w:eastAsia="en-IL"/>
              </w:rPr>
              <w:tab/>
            </w:r>
            <w:r w:rsidR="003479F5" w:rsidRPr="003479F5">
              <w:rPr>
                <w:rStyle w:val="Hyperlink"/>
                <w:noProof/>
                <w:sz w:val="18"/>
                <w:szCs w:val="18"/>
              </w:rPr>
              <w:t>Installing and Running the Application</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7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5</w:t>
            </w:r>
            <w:r w:rsidR="003479F5" w:rsidRPr="003479F5">
              <w:rPr>
                <w:noProof/>
                <w:webHidden/>
                <w:sz w:val="18"/>
                <w:szCs w:val="18"/>
              </w:rPr>
              <w:fldChar w:fldCharType="end"/>
            </w:r>
          </w:hyperlink>
        </w:p>
        <w:p w14:paraId="1F440AFC" w14:textId="0BE23F46"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28" w:history="1">
            <w:r w:rsidR="003479F5" w:rsidRPr="003479F5">
              <w:rPr>
                <w:rStyle w:val="Hyperlink"/>
                <w:noProof/>
                <w:sz w:val="18"/>
                <w:szCs w:val="18"/>
              </w:rPr>
              <w:t>5.2.2.</w:t>
            </w:r>
            <w:r w:rsidR="003479F5" w:rsidRPr="003479F5">
              <w:rPr>
                <w:rFonts w:eastAsiaTheme="minorEastAsia"/>
                <w:noProof/>
                <w:sz w:val="18"/>
                <w:szCs w:val="18"/>
                <w:lang w:val="en-IL" w:eastAsia="en-IL"/>
              </w:rPr>
              <w:tab/>
            </w:r>
            <w:r w:rsidR="003479F5" w:rsidRPr="003479F5">
              <w:rPr>
                <w:rStyle w:val="Hyperlink"/>
                <w:noProof/>
                <w:sz w:val="18"/>
                <w:szCs w:val="18"/>
              </w:rPr>
              <w:t>Error Detection and Debugging</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8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6</w:t>
            </w:r>
            <w:r w:rsidR="003479F5" w:rsidRPr="003479F5">
              <w:rPr>
                <w:noProof/>
                <w:webHidden/>
                <w:sz w:val="18"/>
                <w:szCs w:val="18"/>
              </w:rPr>
              <w:fldChar w:fldCharType="end"/>
            </w:r>
          </w:hyperlink>
        </w:p>
        <w:p w14:paraId="10663A38" w14:textId="5C457167" w:rsidR="003479F5" w:rsidRPr="003479F5" w:rsidRDefault="00000000" w:rsidP="003479F5">
          <w:pPr>
            <w:pStyle w:val="TOC3"/>
            <w:tabs>
              <w:tab w:val="left" w:pos="1320"/>
              <w:tab w:val="right" w:leader="dot" w:pos="9016"/>
            </w:tabs>
            <w:spacing w:after="0"/>
            <w:rPr>
              <w:rFonts w:eastAsiaTheme="minorEastAsia"/>
              <w:noProof/>
              <w:sz w:val="18"/>
              <w:szCs w:val="18"/>
              <w:lang w:val="en-IL" w:eastAsia="en-IL"/>
            </w:rPr>
          </w:pPr>
          <w:hyperlink w:anchor="_Toc165574629" w:history="1">
            <w:r w:rsidR="003479F5" w:rsidRPr="003479F5">
              <w:rPr>
                <w:rStyle w:val="Hyperlink"/>
                <w:noProof/>
                <w:sz w:val="18"/>
                <w:szCs w:val="18"/>
              </w:rPr>
              <w:t>5.2.3.</w:t>
            </w:r>
            <w:r w:rsidR="003479F5" w:rsidRPr="003479F5">
              <w:rPr>
                <w:rFonts w:eastAsiaTheme="minorEastAsia"/>
                <w:noProof/>
                <w:sz w:val="18"/>
                <w:szCs w:val="18"/>
                <w:lang w:val="en-IL" w:eastAsia="en-IL"/>
              </w:rPr>
              <w:tab/>
            </w:r>
            <w:r w:rsidR="003479F5" w:rsidRPr="003479F5">
              <w:rPr>
                <w:rStyle w:val="Hyperlink"/>
                <w:noProof/>
                <w:sz w:val="18"/>
                <w:szCs w:val="18"/>
              </w:rPr>
              <w:t>Implementing Changes</w:t>
            </w:r>
            <w:r w:rsidR="003479F5" w:rsidRPr="003479F5">
              <w:rPr>
                <w:noProof/>
                <w:webHidden/>
                <w:sz w:val="18"/>
                <w:szCs w:val="18"/>
              </w:rPr>
              <w:tab/>
            </w:r>
            <w:r w:rsidR="003479F5" w:rsidRPr="003479F5">
              <w:rPr>
                <w:noProof/>
                <w:webHidden/>
                <w:sz w:val="18"/>
                <w:szCs w:val="18"/>
              </w:rPr>
              <w:fldChar w:fldCharType="begin"/>
            </w:r>
            <w:r w:rsidR="003479F5" w:rsidRPr="003479F5">
              <w:rPr>
                <w:noProof/>
                <w:webHidden/>
                <w:sz w:val="18"/>
                <w:szCs w:val="18"/>
              </w:rPr>
              <w:instrText xml:space="preserve"> PAGEREF _Toc165574629 \h </w:instrText>
            </w:r>
            <w:r w:rsidR="003479F5" w:rsidRPr="003479F5">
              <w:rPr>
                <w:noProof/>
                <w:webHidden/>
                <w:sz w:val="18"/>
                <w:szCs w:val="18"/>
              </w:rPr>
            </w:r>
            <w:r w:rsidR="003479F5" w:rsidRPr="003479F5">
              <w:rPr>
                <w:noProof/>
                <w:webHidden/>
                <w:sz w:val="18"/>
                <w:szCs w:val="18"/>
              </w:rPr>
              <w:fldChar w:fldCharType="separate"/>
            </w:r>
            <w:r w:rsidR="003479F5" w:rsidRPr="003479F5">
              <w:rPr>
                <w:noProof/>
                <w:webHidden/>
                <w:sz w:val="18"/>
                <w:szCs w:val="18"/>
              </w:rPr>
              <w:t>47</w:t>
            </w:r>
            <w:r w:rsidR="003479F5" w:rsidRPr="003479F5">
              <w:rPr>
                <w:noProof/>
                <w:webHidden/>
                <w:sz w:val="18"/>
                <w:szCs w:val="18"/>
              </w:rPr>
              <w:fldChar w:fldCharType="end"/>
            </w:r>
          </w:hyperlink>
        </w:p>
        <w:p w14:paraId="3CD43390" w14:textId="5540DDC9" w:rsidR="003479F5" w:rsidRPr="003479F5" w:rsidRDefault="00000000" w:rsidP="003479F5">
          <w:pPr>
            <w:pStyle w:val="TOC1"/>
            <w:tabs>
              <w:tab w:val="left" w:pos="440"/>
            </w:tabs>
            <w:spacing w:after="0"/>
            <w:rPr>
              <w:rFonts w:asciiTheme="minorHAnsi" w:eastAsiaTheme="minorEastAsia" w:hAnsiTheme="minorHAnsi"/>
              <w:spacing w:val="0"/>
              <w:kern w:val="2"/>
              <w:sz w:val="18"/>
              <w:szCs w:val="18"/>
              <w:lang w:val="en-IL" w:eastAsia="en-IL"/>
            </w:rPr>
          </w:pPr>
          <w:hyperlink w:anchor="_Toc165574630" w:history="1">
            <w:r w:rsidR="003479F5" w:rsidRPr="003479F5">
              <w:rPr>
                <w:rStyle w:val="Hyperlink"/>
                <w:sz w:val="18"/>
                <w:szCs w:val="18"/>
              </w:rPr>
              <w:t>6.</w:t>
            </w:r>
            <w:r w:rsidR="003479F5" w:rsidRPr="003479F5">
              <w:rPr>
                <w:rFonts w:asciiTheme="minorHAnsi" w:eastAsiaTheme="minorEastAsia" w:hAnsiTheme="minorHAnsi"/>
                <w:spacing w:val="0"/>
                <w:kern w:val="2"/>
                <w:sz w:val="18"/>
                <w:szCs w:val="18"/>
                <w:lang w:val="en-IL" w:eastAsia="en-IL"/>
              </w:rPr>
              <w:tab/>
            </w:r>
            <w:r w:rsidR="003479F5" w:rsidRPr="003479F5">
              <w:rPr>
                <w:rStyle w:val="Hyperlink"/>
                <w:sz w:val="18"/>
                <w:szCs w:val="18"/>
              </w:rPr>
              <w:t>REFERENCES:</w:t>
            </w:r>
            <w:r w:rsidR="003479F5" w:rsidRPr="003479F5">
              <w:rPr>
                <w:webHidden/>
                <w:sz w:val="18"/>
                <w:szCs w:val="18"/>
              </w:rPr>
              <w:tab/>
            </w:r>
            <w:r w:rsidR="003479F5" w:rsidRPr="003479F5">
              <w:rPr>
                <w:webHidden/>
                <w:sz w:val="18"/>
                <w:szCs w:val="18"/>
              </w:rPr>
              <w:fldChar w:fldCharType="begin"/>
            </w:r>
            <w:r w:rsidR="003479F5" w:rsidRPr="003479F5">
              <w:rPr>
                <w:webHidden/>
                <w:sz w:val="18"/>
                <w:szCs w:val="18"/>
              </w:rPr>
              <w:instrText xml:space="preserve"> PAGEREF _Toc165574630 \h </w:instrText>
            </w:r>
            <w:r w:rsidR="003479F5" w:rsidRPr="003479F5">
              <w:rPr>
                <w:webHidden/>
                <w:sz w:val="18"/>
                <w:szCs w:val="18"/>
              </w:rPr>
            </w:r>
            <w:r w:rsidR="003479F5" w:rsidRPr="003479F5">
              <w:rPr>
                <w:webHidden/>
                <w:sz w:val="18"/>
                <w:szCs w:val="18"/>
              </w:rPr>
              <w:fldChar w:fldCharType="separate"/>
            </w:r>
            <w:r w:rsidR="003479F5" w:rsidRPr="003479F5">
              <w:rPr>
                <w:webHidden/>
                <w:sz w:val="18"/>
                <w:szCs w:val="18"/>
              </w:rPr>
              <w:t>49</w:t>
            </w:r>
            <w:r w:rsidR="003479F5" w:rsidRPr="003479F5">
              <w:rPr>
                <w:webHidden/>
                <w:sz w:val="18"/>
                <w:szCs w:val="18"/>
              </w:rPr>
              <w:fldChar w:fldCharType="end"/>
            </w:r>
          </w:hyperlink>
        </w:p>
        <w:p w14:paraId="02DE23EE" w14:textId="33CADE26" w:rsidR="00B95655" w:rsidRPr="003770AA" w:rsidRDefault="00B95655" w:rsidP="003479F5">
          <w:pPr>
            <w:spacing w:after="0" w:line="240" w:lineRule="auto"/>
            <w:rPr>
              <w:rFonts w:asciiTheme="minorBidi" w:hAnsiTheme="minorBidi"/>
            </w:rPr>
          </w:pPr>
          <w:r w:rsidRPr="003479F5">
            <w:rPr>
              <w:rFonts w:cstheme="minorHAnsi"/>
              <w:b/>
              <w:bCs/>
              <w:sz w:val="16"/>
              <w:szCs w:val="16"/>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574578"/>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574579"/>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574580"/>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r w:rsidR="00734A99">
        <w:t>algorithm[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574581"/>
      <w:bookmarkEnd w:id="9"/>
      <w:r w:rsidRPr="00673199">
        <w:lastRenderedPageBreak/>
        <w:t>General Description</w:t>
      </w:r>
      <w:bookmarkEnd w:id="10"/>
    </w:p>
    <w:p w14:paraId="17F65A06" w14:textId="1DDD1060" w:rsidR="00673199" w:rsidRDefault="00673199" w:rsidP="00673199">
      <w:pPr>
        <w:pStyle w:val="Heading2"/>
      </w:pPr>
      <w:bookmarkStart w:id="11" w:name="_Toc165574582"/>
      <w:r>
        <w:t>Background</w:t>
      </w:r>
      <w:bookmarkEnd w:id="11"/>
    </w:p>
    <w:p w14:paraId="3D8508F0" w14:textId="3D57CB89" w:rsidR="000668F6" w:rsidRDefault="000668F6" w:rsidP="000668F6">
      <w:pPr>
        <w:pStyle w:val="Heading3"/>
      </w:pPr>
      <w:bookmarkStart w:id="12" w:name="_Toc165574583"/>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3" w:name="_Toc138016856"/>
      <w:bookmarkStart w:id="14" w:name="_Toc138059389"/>
      <w:bookmarkStart w:id="15" w:name="_Toc138148874"/>
      <w:bookmarkStart w:id="16" w:name="_Toc138160228"/>
      <w:bookmarkStart w:id="17" w:name="_Toc138411539"/>
      <w:r>
        <w:t>ANCAS</w:t>
      </w:r>
      <w:bookmarkEnd w:id="13"/>
      <w:bookmarkEnd w:id="14"/>
      <w:bookmarkEnd w:id="15"/>
      <w:bookmarkEnd w:id="16"/>
      <w:bookmarkEnd w:id="17"/>
    </w:p>
    <w:p w14:paraId="1DFF9EA6" w14:textId="535D6BD4"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bookmarkStart w:id="18" w:name="_Hlk138405351"/>
    <w:p w14:paraId="72761966" w14:textId="41FE735D" w:rsidR="000668F6" w:rsidRPr="00A4549C" w:rsidRDefault="00A4549C" w:rsidP="00A4549C">
      <w:pPr>
        <w:pStyle w:val="Algorithms"/>
      </w:pPr>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8"/>
      <w:r w:rsidR="000668F6" w:rsidRPr="00A4549C">
        <w:t xml:space="preserve">ANCAS on n points, </w:t>
      </w:r>
      <w:r w:rsidR="000668F6" w:rsidRPr="00A4549C">
        <w:rPr>
          <w:rStyle w:val="descriptionTextChar"/>
          <w:sz w:val="22"/>
          <w:szCs w:val="22"/>
        </w:rPr>
        <w:t xml:space="preserve">(the original algorithms description can be found at </w:t>
      </w:r>
      <w:r w:rsidR="000668F6" w:rsidRPr="00A4549C">
        <w:t>[</w:t>
      </w:r>
      <w:hyperlink w:anchor="Reference2" w:history="1">
        <w:r w:rsidR="000668F6" w:rsidRPr="00A4549C">
          <w:rPr>
            <w:rStyle w:val="Hyperlink"/>
            <w:color w:val="595959" w:themeColor="text1" w:themeTint="A6"/>
            <w:u w:val="none"/>
          </w:rPr>
          <w:t>2</w:t>
        </w:r>
      </w:hyperlink>
      <w:r w:rsidR="000668F6" w:rsidRPr="00A4549C">
        <w:t>]</w:t>
      </w:r>
      <w:r w:rsidR="000668F6" w:rsidRPr="00A4549C">
        <w:rPr>
          <w:rStyle w:val="descriptionTextChar"/>
          <w:sz w:val="22"/>
          <w:szCs w:val="22"/>
        </w:rPr>
        <w:t>)</w:t>
      </w:r>
      <w:r w:rsidRPr="00A4549C">
        <w:rPr>
          <w:rStyle w:val="descriptionTextChar"/>
          <w:sz w:val="22"/>
          <w:szCs w:val="22"/>
        </w:rPr>
        <w:t xml:space="preserve"> </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48F2C935"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3" o:title=""/>
                                </v:shape>
                                <o:OLEObject Type="Embed" ProgID="Equation.DSMT4" ShapeID="_x0000_i1026" DrawAspect="Content" ObjectID="_1776250318"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250319" r:id="rId16"/>
                              </w:object>
                            </w:r>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Pr="00C94E96">
                        <w:rPr>
                          <w:rFonts w:asciiTheme="minorBidi" w:hAnsiTheme="minorBidi"/>
                          <w:b/>
                          <w:bCs/>
                        </w:rPr>
                        <w:t>Eq.(</w:t>
                      </w:r>
                      <w:hyperlink w:anchor="eq5" w:history="1">
                        <w:r w:rsidRPr="00C94E96">
                          <w:rPr>
                            <w:rStyle w:val="Hyperlink"/>
                            <w:rFonts w:asciiTheme="minorBidi" w:hAnsiTheme="minorBidi"/>
                            <w:b/>
                            <w:bCs/>
                          </w:rPr>
                          <w:t>5</w:t>
                        </w:r>
                      </w:hyperlink>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563" type="#_x0000_t75" style="width:13.5pt;height:13.5pt" o:ole="">
                            <v:imagedata r:id="rId17" o:title=""/>
                          </v:shape>
                          <o:OLEObject Type="Embed" ProgID="Equation.DSMT4" ShapeID="_x0000_i1563" DrawAspect="Content" ObjectID="_1776248273" r:id="rId18"/>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9" o:title=""/>
                          </v:shape>
                          <o:OLEObject Type="Embed" ProgID="Equation.DSMT4" ShapeID="_x0000_i1564" DrawAspect="Content" ObjectID="_1776248274" r:id="rId20"/>
                        </w:object>
                      </w:r>
                      <w:r w:rsidRPr="006B00D0">
                        <w:rPr>
                          <w:rFonts w:asciiTheme="minorBidi" w:hAnsiTheme="minorBidi"/>
                        </w:rPr>
                        <w:t xml:space="preserve"> using </w:t>
                      </w:r>
                      <w:r w:rsidRPr="00C94E96">
                        <w:rPr>
                          <w:rFonts w:asciiTheme="minorBidi" w:hAnsiTheme="minorBidi"/>
                          <w:b/>
                          <w:bCs/>
                        </w:rPr>
                        <w:t>Eq.(</w:t>
                      </w:r>
                      <w:hyperlink w:anchor="eq6" w:history="1">
                        <w:r w:rsidRPr="00C94E96">
                          <w:rPr>
                            <w:rStyle w:val="Hyperlink"/>
                            <w:rFonts w:asciiTheme="minorBidi" w:hAnsiTheme="minorBidi"/>
                            <w:b/>
                            <w:bCs/>
                          </w:rPr>
                          <w:t>6</w:t>
                        </w:r>
                      </w:hyperlink>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r>
        <w:t xml:space="preserve">  </w:t>
      </w:r>
      <w:r w:rsidRPr="00085302">
        <w:rPr>
          <w:b/>
          <w:bCs/>
        </w:rPr>
        <w:t>]</w:t>
      </w:r>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r w:rsidRPr="004F3092">
        <w:rPr>
          <w:b/>
          <w:bCs/>
        </w:rPr>
        <w:t>[</w:t>
      </w:r>
      <w:hyperlink w:anchor="Reference1" w:history="1">
        <w:r w:rsidRPr="004F3092">
          <w:rPr>
            <w:rStyle w:val="Hyperlink"/>
            <w:b/>
            <w:bCs/>
          </w:rPr>
          <w:t>1</w:t>
        </w:r>
      </w:hyperlink>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8.75pt;height:18.75pt" o:ole="">
            <v:imagedata r:id="rId21" o:title=""/>
          </v:shape>
          <o:OLEObject Type="Embed" ProgID="Equation.DSMT4" ShapeID="_x0000_i1029" DrawAspect="Content" ObjectID="_1776250309" r:id="rId22"/>
        </w:object>
      </w:r>
      <w:r>
        <w:t xml:space="preserve">, each iteration searches the minimal distance in an interval with size </w:t>
      </w:r>
      <w:r w:rsidRPr="00ED1621">
        <w:rPr>
          <w:position w:val="-4"/>
        </w:rPr>
        <w:object w:dxaOrig="180" w:dyaOrig="260" w14:anchorId="13A7440B">
          <v:shape id="_x0000_i1030" type="#_x0000_t75" style="width:8.25pt;height:13.5pt" o:ole="">
            <v:imagedata r:id="rId23" o:title=""/>
          </v:shape>
          <o:OLEObject Type="Embed" ProgID="Equation.DSMT4" ShapeID="_x0000_i1030" DrawAspect="Content" ObjectID="_1776250310" r:id="rId24"/>
        </w:object>
      </w:r>
      <w:r>
        <w:t xml:space="preserve">. The degree of the CPP is part of the algorithm input and appear as N. </w:t>
      </w:r>
    </w:p>
    <w:p w14:paraId="08EE56F7" w14:textId="372846F6"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75pt;height:18.75pt" o:ole="">
                                  <v:imagedata r:id="rId25" o:title=""/>
                                </v:shape>
                                <o:OLEObject Type="Embed" ProgID="Equation.DSMT4" ShapeID="_x0000_i1032" DrawAspect="Content" ObjectID="_1776250320" r:id="rId26"/>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75pt;height:18.75pt" o:ole="">
                                  <v:imagedata r:id="rId27" o:title=""/>
                                </v:shape>
                                <o:OLEObject Type="Embed" ProgID="Equation.DSMT4" ShapeID="_x0000_i1034" DrawAspect="Content" ObjectID="_1776250321" r:id="rId28"/>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75pt" o:ole="">
                                  <v:imagedata r:id="rId29" o:title=""/>
                                </v:shape>
                                <o:OLEObject Type="Embed" ProgID="Equation.DSMT4" ShapeID="_x0000_i1036" DrawAspect="Content" ObjectID="_1776250322" r:id="rId3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25pt;height:18.75pt" o:ole="">
                                  <v:imagedata r:id="rId31" o:title=""/>
                                </v:shape>
                                <o:OLEObject Type="Embed" ProgID="Equation.DSMT4" ShapeID="_x0000_i1038" DrawAspect="Content" ObjectID="_1776250323" r:id="rId32"/>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3" o:title=""/>
                                </v:shape>
                                <o:OLEObject Type="Embed" ProgID="Equation.DSMT4" ShapeID="_x0000_i1040" DrawAspect="Content" ObjectID="_1776250324" r:id="rId34"/>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7.75pt;height:13.5pt" o:ole="">
                                  <v:imagedata r:id="rId35" o:title=""/>
                                </v:shape>
                                <o:OLEObject Type="Embed" ProgID="Equation.DSMT4" ShapeID="_x0000_i1042" DrawAspect="Content" ObjectID="_1776250325" r:id="rId36"/>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75pt;height:18.75pt" o:ole="">
                                  <v:imagedata r:id="rId37" o:title=""/>
                                </v:shape>
                                <o:OLEObject Type="Embed" ProgID="Equation.DSMT4" ShapeID="_x0000_i1044" DrawAspect="Content" ObjectID="_1776250326" r:id="rId38"/>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5.75pt;height:20.25pt">
                                  <v:imagedata r:id="rId39" o:title=""/>
                                </v:shape>
                                <o:OLEObject Type="Embed" ProgID="Equation.DSMT4" ShapeID="_x0000_i1046" DrawAspect="Content" ObjectID="_1776250327" r:id="rId40"/>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8.75pt">
                                  <v:imagedata r:id="rId41" o:title=""/>
                                </v:shape>
                                <o:OLEObject Type="Embed" ProgID="Equation.DSMT4" ShapeID="_x0000_i1048" DrawAspect="Content" ObjectID="_1776250328" r:id="rId42"/>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7.75pt;height:15.75pt">
                                  <v:imagedata r:id="rId43" o:title=""/>
                                </v:shape>
                                <o:OLEObject Type="Embed" ProgID="Equation.DSMT4" ShapeID="_x0000_i1050" DrawAspect="Content" ObjectID="_1776250329" r:id="rId44"/>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25pt;height:18.75pt">
                                  <v:imagedata r:id="rId45" o:title=""/>
                                </v:shape>
                                <o:OLEObject Type="Embed" ProgID="Equation.DSMT4" ShapeID="_x0000_i1052" DrawAspect="Content" ObjectID="_1776250330" r:id="rId46"/>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7.75pt;height:15.75pt">
                                  <v:imagedata r:id="rId43" o:title=""/>
                                </v:shape>
                                <o:OLEObject Type="Embed" ProgID="Equation.DSMT4" ShapeID="_x0000_i1054" DrawAspect="Content" ObjectID="_1776250331" r:id="rId47"/>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5.75pt;height:20.25pt">
                                  <v:imagedata r:id="rId48" o:title=""/>
                                </v:shape>
                                <o:OLEObject Type="Embed" ProgID="Equation.DSMT4" ShapeID="_x0000_i1056" DrawAspect="Content" ObjectID="_1776250332" r:id="rId49"/>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7" o:title=""/>
                                </v:shape>
                                <o:OLEObject Type="Embed" ProgID="Equation.DSMT4" ShapeID="_x0000_i1058" DrawAspect="Content" ObjectID="_1776250333" r:id="rId50"/>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25pt;height:9.75pt">
                                  <v:imagedata r:id="rId51" o:title=""/>
                                </v:shape>
                                <o:OLEObject Type="Embed" ProgID="Equation.DSMT4" ShapeID="_x0000_i1060" DrawAspect="Content" ObjectID="_1776250334" r:id="rId5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250335" r:id="rId53"/>
                              </w:object>
                            </w:r>
                            <w:r w:rsidRPr="002165A3">
                              <w:rPr>
                                <w:rFonts w:asciiTheme="minorBidi" w:hAnsiTheme="minorBidi"/>
                              </w:rPr>
                              <w:t xml:space="preserve"> using Eq.(</w:t>
                            </w:r>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6.75pt;height:18.75pt">
                                  <v:imagedata r:id="rId54" o:title=""/>
                                </v:shape>
                                <o:OLEObject Type="Embed" ProgID="Equation.DSMT4" ShapeID="_x0000_i1064" DrawAspect="Content" ObjectID="_1776250336" r:id="rId55"/>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6" o:title=""/>
                                </v:shape>
                                <o:OLEObject Type="Embed" ProgID="Equation.DSMT4" ShapeID="_x0000_i1066" DrawAspect="Content" ObjectID="_1776250337" r:id="rId57"/>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8" o:title=""/>
                                </v:shape>
                                <o:OLEObject Type="Embed" ProgID="Equation.DSMT4" ShapeID="_x0000_i1068" DrawAspect="Content" ObjectID="_1776250338" r:id="rId59"/>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60" o:title=""/>
                          </v:shape>
                          <o:OLEObject Type="Embed" ProgID="Equation.DSMT4" ShapeID="_x0000_i1565" DrawAspect="Content" ObjectID="_1776248275" r:id="rId61"/>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62" o:title=""/>
                          </v:shape>
                          <o:OLEObject Type="Embed" ProgID="Equation.DSMT4" ShapeID="_x0000_i1566" DrawAspect="Content" ObjectID="_1776248276" r:id="rId63"/>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64" o:title=""/>
                          </v:shape>
                          <o:OLEObject Type="Embed" ProgID="Equation.DSMT4" ShapeID="_x0000_i1567" DrawAspect="Content" ObjectID="_1776248277" r:id="rId65"/>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66" o:title=""/>
                          </v:shape>
                          <o:OLEObject Type="Embed" ProgID="Equation.DSMT4" ShapeID="_x0000_i1568" DrawAspect="Content" ObjectID="_1776248278" r:id="rId67"/>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68" o:title=""/>
                          </v:shape>
                          <o:OLEObject Type="Embed" ProgID="Equation.DSMT4" ShapeID="_x0000_i1569" DrawAspect="Content" ObjectID="_1776248279" r:id="rId69"/>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70" o:title=""/>
                          </v:shape>
                          <o:OLEObject Type="Embed" ProgID="Equation.DSMT4" ShapeID="_x0000_i1570" DrawAspect="Content" ObjectID="_1776248280" r:id="rId71"/>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72" o:title=""/>
                          </v:shape>
                          <o:OLEObject Type="Embed" ProgID="Equation.DSMT4" ShapeID="_x0000_i1571" DrawAspect="Content" ObjectID="_1776248281" r:id="rId73"/>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74" o:title=""/>
                          </v:shape>
                          <o:OLEObject Type="Embed" ProgID="Equation.DSMT4" ShapeID="_x0000_i1572" DrawAspect="Content" ObjectID="_1776248282" r:id="rId75"/>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76" o:title=""/>
                          </v:shape>
                          <o:OLEObject Type="Embed" ProgID="Equation.DSMT4" ShapeID="_x0000_i1573" DrawAspect="Content" ObjectID="_1776248283" r:id="rId77"/>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78" o:title=""/>
                          </v:shape>
                          <o:OLEObject Type="Embed" ProgID="Equation.DSMT4" ShapeID="_x0000_i1574" DrawAspect="Content" ObjectID="_1776248284" r:id="rId79"/>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80" o:title=""/>
                          </v:shape>
                          <o:OLEObject Type="Embed" ProgID="Equation.DSMT4" ShapeID="_x0000_i1575" DrawAspect="Content" ObjectID="_1776248285" r:id="rId81"/>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78" o:title=""/>
                          </v:shape>
                          <o:OLEObject Type="Embed" ProgID="Equation.DSMT4" ShapeID="_x0000_i1576" DrawAspect="Content" ObjectID="_1776248286" r:id="rId82"/>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83" o:title=""/>
                          </v:shape>
                          <o:OLEObject Type="Embed" ProgID="Equation.DSMT4" ShapeID="_x0000_i1577" DrawAspect="Content" ObjectID="_1776248287" r:id="rId84"/>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7" o:title=""/>
                          </v:shape>
                          <o:OLEObject Type="Embed" ProgID="Equation.DSMT4" ShapeID="_x0000_i1578" DrawAspect="Content" ObjectID="_1776248288" r:id="rId85"/>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86" o:title=""/>
                          </v:shape>
                          <o:OLEObject Type="Embed" ProgID="Equation.DSMT4" ShapeID="_x0000_i1579" DrawAspect="Content" ObjectID="_1776248289" r:id="rId87"/>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9" o:title=""/>
                          </v:shape>
                          <o:OLEObject Type="Embed" ProgID="Equation.DSMT4" ShapeID="_x0000_i1580" DrawAspect="Content" ObjectID="_1776248290" r:id="rId88"/>
                        </w:object>
                      </w:r>
                      <w:r w:rsidRPr="002165A3">
                        <w:rPr>
                          <w:rFonts w:asciiTheme="minorBidi" w:hAnsiTheme="minorBidi"/>
                        </w:rPr>
                        <w:t xml:space="preserve"> using Eq.(</w:t>
                      </w:r>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89" o:title=""/>
                          </v:shape>
                          <o:OLEObject Type="Embed" ProgID="Equation.DSMT4" ShapeID="_x0000_i1581" DrawAspect="Content" ObjectID="_1776248291" r:id="rId90"/>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91" o:title=""/>
                          </v:shape>
                          <o:OLEObject Type="Embed" ProgID="Equation.DSMT4" ShapeID="_x0000_i1582" DrawAspect="Content" ObjectID="_1776248292" r:id="rId92"/>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93" o:title=""/>
                          </v:shape>
                          <o:OLEObject Type="Embed" ProgID="Equation.DSMT4" ShapeID="_x0000_i1583" DrawAspect="Content" ObjectID="_1776248293" r:id="rId94"/>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25pt;height:18.75pt" o:ole="">
            <v:imagedata r:id="rId95" o:title=""/>
          </v:shape>
          <o:OLEObject Type="Embed" ProgID="Equation.DSMT4" ShapeID="_x0000_i1069" DrawAspect="Content" ObjectID="_1776250311" r:id="rId96"/>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75pt;height:18.75pt" o:ole="">
            <v:imagedata r:id="rId97" o:title=""/>
          </v:shape>
          <o:OLEObject Type="Embed" ProgID="Equation.DSMT4" ShapeID="_x0000_i1070" DrawAspect="Content" ObjectID="_1776250312" r:id="rId98"/>
        </w:object>
      </w:r>
      <w:r>
        <w:t xml:space="preserve">. The problem with </w:t>
      </w:r>
      <w:r>
        <w:lastRenderedPageBreak/>
        <w:t>CATCH is the cost of finding the roots, which is the cost of finding eigen values for an NxN matrix, to deal with it, Dr. Elad describe in his article</w:t>
      </w:r>
      <w:r w:rsidRPr="004F3092">
        <w:rPr>
          <w:b/>
          <w:bCs/>
        </w:rPr>
        <w:t>[</w:t>
      </w:r>
      <w:hyperlink w:anchor="Reference1" w:history="1">
        <w:r w:rsidRPr="004F3092">
          <w:rPr>
            <w:rStyle w:val="Hyperlink"/>
            <w:b/>
            <w:bCs/>
          </w:rPr>
          <w:t>1</w:t>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574584"/>
      <w:r>
        <w:t>The Propagator</w:t>
      </w:r>
      <w:bookmarkEnd w:id="25"/>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task,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574585"/>
      <w:r>
        <w:lastRenderedPageBreak/>
        <w:t>Goals</w:t>
      </w:r>
      <w:bookmarkEnd w:id="26"/>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7" w:name="_Toc165574586"/>
      <w:r>
        <w:t>Implementing the Algorithms</w:t>
      </w:r>
      <w:bookmarkEnd w:id="27"/>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 ][ ].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574587"/>
      <w:r>
        <w:t>Creating a Testing System</w:t>
      </w:r>
      <w:bookmarkEnd w:id="28"/>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574588"/>
      <w:r>
        <w:t>Feasibility Testing and Analysis</w:t>
      </w:r>
      <w:bookmarkEnd w:id="29"/>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0" w:name="_Toc165574589"/>
      <w:r>
        <w:t>Users</w:t>
      </w:r>
      <w:bookmarkEnd w:id="30"/>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574590"/>
      <w:r>
        <w:lastRenderedPageBreak/>
        <w:t>The solution</w:t>
      </w:r>
      <w:bookmarkEnd w:id="31"/>
    </w:p>
    <w:p w14:paraId="5F76CA57" w14:textId="64E726B8" w:rsidR="00CA17A4" w:rsidRDefault="00CA17A4" w:rsidP="00CA17A4">
      <w:pPr>
        <w:pStyle w:val="Heading2"/>
      </w:pPr>
      <w:bookmarkStart w:id="32" w:name="_Toc165574591"/>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574592"/>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r w:rsidRPr="00D53ADC">
        <w:rPr>
          <w:b/>
          <w:bCs/>
        </w:rPr>
        <w:t>Eq.(</w:t>
      </w:r>
      <w:hyperlink w:anchor="eq6" w:history="1">
        <w:r w:rsidRPr="00D53ADC">
          <w:rPr>
            <w:rStyle w:val="Hyperlink"/>
            <w:b/>
            <w:bCs/>
          </w:rPr>
          <w:t>6</w:t>
        </w:r>
      </w:hyperlink>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75pt;height:18.75pt" o:ole="">
            <v:imagedata r:id="rId99" o:title=""/>
          </v:shape>
          <o:OLEObject Type="Embed" ProgID="Equation.DSMT4" ShapeID="_x0000_i1071" DrawAspect="Content" ObjectID="_1776250313" r:id="rId100"/>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25pt;height:26.25pt" o:ole="">
            <v:imagedata r:id="rId101" o:title=""/>
          </v:shape>
          <o:OLEObject Type="Embed" ProgID="Equation.DSMT4" ShapeID="_x0000_i1072" DrawAspect="Content" ObjectID="_1776250314" r:id="rId102"/>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25pt;height:33.75pt" o:ole="">
            <v:imagedata r:id="rId103" o:title=""/>
          </v:shape>
          <o:OLEObject Type="Embed" ProgID="Equation.DSMT4" ShapeID="_x0000_i1073" DrawAspect="Content" ObjectID="_1776250315" r:id="rId104"/>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r w:rsidRPr="004F4EEF">
        <w:rPr>
          <w:b/>
          <w:bCs/>
        </w:rPr>
        <w:t>[</w:t>
      </w:r>
      <w:r w:rsidRPr="004F4EEF">
        <w:t xml:space="preserve">  </w:t>
      </w:r>
      <w:r w:rsidRPr="004F4EEF">
        <w:rPr>
          <w:b/>
          <w:bCs/>
        </w:rPr>
        <w:t>]</w:t>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25pt;height:26.25pt" o:ole="">
            <v:imagedata r:id="rId101" o:title=""/>
          </v:shape>
          <o:OLEObject Type="Embed" ProgID="Equation.DSMT4" ShapeID="_x0000_i1074" DrawAspect="Content" ObjectID="_1776250316" r:id="rId105"/>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25pt;height:11.25pt" o:ole="">
            <v:imagedata r:id="rId108" o:title=""/>
          </v:shape>
          <o:OLEObject Type="Embed" ProgID="Equation.DSMT4" ShapeID="_x0000_i1075" DrawAspect="Content" ObjectID="_1776250317" r:id="rId109"/>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Pr="00224E18">
        <w:rPr>
          <w:b/>
          <w:bCs/>
        </w:rPr>
        <w:t>[</w:t>
      </w:r>
      <w:hyperlink w:anchor="Reference1" w:history="1">
        <w:r w:rsidRPr="00224E18">
          <w:rPr>
            <w:rStyle w:val="Hyperlink"/>
            <w:b/>
            <w:bCs/>
          </w:rPr>
          <w:t>1</w:t>
        </w:r>
      </w:hyperlink>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A86E79" w:rsidRDefault="00322697" w:rsidP="00ED7B18">
      <w:pPr>
        <w:pStyle w:val="Heading3"/>
        <w:rPr>
          <w:rtl/>
        </w:rPr>
      </w:pPr>
      <w:bookmarkStart w:id="53" w:name="_Toc165574593"/>
      <w:r w:rsidRPr="00A86E79">
        <w:lastRenderedPageBreak/>
        <w:t>Space complexity</w:t>
      </w:r>
      <w:bookmarkEnd w:id="49"/>
      <w:bookmarkEnd w:id="50"/>
      <w:bookmarkEnd w:id="51"/>
      <w:bookmarkEnd w:id="52"/>
      <w:bookmarkEnd w:id="53"/>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574594"/>
      <w:r>
        <w:lastRenderedPageBreak/>
        <w:t>Algorithms implementation</w:t>
      </w:r>
      <w:bookmarkEnd w:id="56"/>
    </w:p>
    <w:p w14:paraId="62EED3D1" w14:textId="57E12539" w:rsidR="00D240F5" w:rsidRDefault="00D240F5" w:rsidP="00D240F5">
      <w:pPr>
        <w:pStyle w:val="Heading3"/>
      </w:pPr>
      <w:bookmarkStart w:id="57" w:name="_Toc165574595"/>
      <w:r>
        <w:t>ANCAS</w:t>
      </w:r>
      <w:r w:rsidR="005B741F">
        <w:t xml:space="preserve"> </w:t>
      </w:r>
      <w:r>
        <w:t>Implementation</w:t>
      </w:r>
      <w:bookmarkEnd w:id="57"/>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574596"/>
      <w:r>
        <w:lastRenderedPageBreak/>
        <w:t>SBO-ANCAS Implementation</w:t>
      </w:r>
      <w:bookmarkEnd w:id="58"/>
    </w:p>
    <w:p w14:paraId="276DB35E" w14:textId="6BFBC7D3" w:rsidR="00CA200F" w:rsidRDefault="00CA200F" w:rsidP="00CA200F">
      <w: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t>need</w:t>
      </w:r>
      <w:r>
        <w:t xml:space="preserve"> a single point in time every time we called it SinglePointPropogator.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574597"/>
      <w:r>
        <w:lastRenderedPageBreak/>
        <w:t>CATCH Implementation</w:t>
      </w:r>
      <w:bookmarkEnd w:id="59"/>
    </w:p>
    <w:p w14:paraId="4F10F52E" w14:textId="1AF0A7FD"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Fd,x,y,z,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 [</w:t>
      </w:r>
      <w:r w:rsidR="00A90302">
        <w:t xml:space="preserve"> ] , and we tried two libraries for finding the Eigenvalues of the Companion Matrix. We implemented using Eigen and </w:t>
      </w:r>
      <w:bookmarkStart w:id="60" w:name="_Hlk165039674"/>
      <w:r w:rsidR="00A90302" w:rsidRPr="00A90302">
        <w:t>Armadillo</w:t>
      </w:r>
      <w:bookmarkEnd w:id="60"/>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1" w:name="_Toc165574598"/>
      <w:r>
        <w:lastRenderedPageBreak/>
        <w:t xml:space="preserve">The </w:t>
      </w:r>
      <w:r w:rsidR="00CA17A4">
        <w:t>Testing system</w:t>
      </w:r>
      <w:bookmarkEnd w:id="61"/>
    </w:p>
    <w:p w14:paraId="24E67AC8" w14:textId="6972317B" w:rsidR="00B5125B" w:rsidRPr="00B5125B" w:rsidRDefault="00AE1B98" w:rsidP="00B5125B">
      <w:r>
        <w:t>Looking at the full application, the process of creating and running a test starts from the user, the user go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119D98E4"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574599"/>
      <w:r>
        <w:lastRenderedPageBreak/>
        <w:t>Testing Station App</w:t>
      </w:r>
      <w:bookmarkEnd w:id="62"/>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0C655373"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bar(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Additionally the manager have a function for handling files as input. The test results manager display the full tests list on start and each test information on select. All the interface with the rest of the app is done using the LabInterop static cast, setting the API against the LabWrapper(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w:t>
      </w:r>
      <w:r w:rsidR="00981BEB" w:rsidRPr="00981BEB">
        <w:rPr>
          <w:rFonts w:eastAsia="Times New Roman" w:cstheme="minorHAnsi"/>
          <w:kern w:val="0"/>
          <w:sz w:val="24"/>
          <w:szCs w:val="24"/>
          <w:lang w:val="en-IL" w:eastAsia="en-IL"/>
          <w14:ligatures w14:val="none"/>
        </w:rPr>
        <w:t>SQLite</w:t>
      </w:r>
      <w:r w:rsidR="00981BEB">
        <w:rPr>
          <w:rFonts w:eastAsia="Times New Roman" w:cstheme="minorHAnsi"/>
          <w:kern w:val="0"/>
          <w:sz w:val="24"/>
          <w:szCs w:val="24"/>
          <w:lang w:val="en-IL" w:eastAsia="en-IL"/>
          <w14:ligatures w14:val="none"/>
        </w:rPr>
        <w:t>3</w:t>
      </w:r>
      <w:r w:rsidR="00981BEB" w:rsidRPr="00981BEB">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 xml:space="preserve">implementation we used and the manager we created, wrapping the </w:t>
      </w:r>
      <w:r w:rsidR="0073293F">
        <w:rPr>
          <w:rFonts w:eastAsia="Times New Roman" w:cstheme="minorHAnsi"/>
          <w:kern w:val="0"/>
          <w:sz w:val="24"/>
          <w:szCs w:val="24"/>
          <w:lang w:val="en-IL" w:eastAsia="en-IL"/>
          <w14:ligatures w14:val="none"/>
        </w:rPr>
        <w:t>SQLite</w:t>
      </w:r>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C8658E1"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Test Generation package has a central class call the Test Data Generation Manager, using the Data Generator it wrap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B01143"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we received when initialized by the Lab, the manager send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eastAsia="en-IL"/>
          <w14:ligatures w14:val="none"/>
        </w:rPr>
        <w:t>After the Lab create the test, it places it into 2 queues in the Test Manager</w:t>
      </w:r>
      <w:r>
        <w:rPr>
          <w:rFonts w:eastAsia="Times New Roman" w:cstheme="minorHAnsi"/>
          <w:kern w:val="0"/>
          <w:sz w:val="24"/>
          <w:szCs w:val="24"/>
          <w:lang w:val="en-IL" w:eastAsia="en-IL"/>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val="en-IL" w:eastAsia="en-IL"/>
        </w:rPr>
      </w:pPr>
      <w:r>
        <w:rPr>
          <w:lang w:val="en-IL" w:eastAsia="en-IL"/>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val="en-IL" w:eastAsia="en-IL"/>
          <w14:ligatures w14:val="none"/>
        </w:rPr>
      </w:pPr>
      <w:r w:rsidRPr="006B24C9">
        <w:rPr>
          <w:rFonts w:ascii="Times New Roman" w:eastAsia="Times New Roman" w:hAnsi="Times New Roman" w:cs="Times New Roman"/>
          <w:noProof/>
          <w:kern w:val="0"/>
          <w:sz w:val="24"/>
          <w:szCs w:val="24"/>
          <w:lang w:val="en-IL" w:eastAsia="en-IL"/>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574600"/>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4"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4"/>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and the Algorithms</w:t>
      </w:r>
      <w:r w:rsidR="000879EB">
        <w:rPr>
          <w:rFonts w:eastAsia="Times New Roman" w:cstheme="minorHAnsi"/>
          <w:b/>
          <w:bCs/>
          <w:kern w:val="0"/>
          <w:sz w:val="24"/>
          <w:szCs w:val="24"/>
          <w:u w:val="single"/>
          <w:lang w:val="en-IL" w:eastAsia="en-IL"/>
          <w14:ligatures w14:val="none"/>
        </w:rPr>
        <w:t xml:space="preserve"> Package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5" w:name="_Toc165574601"/>
      <w:r>
        <w:lastRenderedPageBreak/>
        <w:t>Communication Protocol and Channel</w:t>
      </w:r>
      <w:r w:rsidR="00DA6A21">
        <w:t>s</w:t>
      </w:r>
      <w:bookmarkEnd w:id="65"/>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76D7E24D"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Station </w:t>
      </w:r>
      <w:r>
        <w:rPr>
          <w:b/>
          <w:bCs/>
          <w:u w:val="single"/>
        </w:rPr>
        <w:t xml:space="preserve"> </w:t>
      </w:r>
      <w:r w:rsidRPr="002E279A">
        <w:rPr>
          <w:b/>
          <w:bCs/>
          <w:u w:val="single"/>
        </w:rPr>
        <w:t>– Test Re</w:t>
      </w:r>
      <w:r>
        <w:rPr>
          <w:b/>
          <w:bCs/>
          <w:u w:val="single"/>
        </w:rPr>
        <w:t>sul</w:t>
      </w:r>
      <w:r w:rsidRPr="002E279A">
        <w:rPr>
          <w:b/>
          <w:bCs/>
          <w:u w:val="single"/>
        </w:rPr>
        <w:t>t</w:t>
      </w:r>
      <w:r>
        <w:rPr>
          <w:b/>
          <w:bCs/>
          <w:u w:val="single"/>
        </w:rPr>
        <w:t>s</w:t>
      </w:r>
      <w:r w:rsidRPr="002E279A">
        <w:rPr>
          <w:b/>
          <w:bCs/>
          <w:u w:val="single"/>
        </w:rPr>
        <w:t xml:space="preserve"> Message</w:t>
      </w:r>
    </w:p>
    <w:p w14:paraId="5A94374B" w14:textId="4598CD7F" w:rsidR="00D83DA0" w:rsidRPr="002E279A" w:rsidRDefault="00D83DA0" w:rsidP="0043024C">
      <w:pPr>
        <w:pStyle w:val="Tables"/>
      </w:pPr>
      <w:r>
        <w:t>Test Results Message Description</w:t>
      </w:r>
    </w:p>
    <w:p w14:paraId="15884E44" w14:textId="77777777" w:rsidR="00AB6884" w:rsidRDefault="00AB6884" w:rsidP="00AB6884"/>
    <w:p w14:paraId="2F5A3923" w14:textId="77777777" w:rsidR="00AB6884" w:rsidRDefault="00AB6884" w:rsidP="002E279A"/>
    <w:p w14:paraId="3C41AD19" w14:textId="7489C8E3" w:rsidR="007323CD" w:rsidRDefault="009F08B1" w:rsidP="009F08B1">
      <w:pPr>
        <w:pStyle w:val="Heading4"/>
      </w:pPr>
      <w:r>
        <w:t>UDP Communication Channel</w:t>
      </w:r>
    </w:p>
    <w:p w14:paraId="637B7264" w14:textId="1C8ED7EC"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order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6" w:name="_Toc165574602"/>
      <w:r>
        <w:lastRenderedPageBreak/>
        <w:t>Feasibility Testing</w:t>
      </w:r>
      <w:r w:rsidR="00CA17A4">
        <w:t xml:space="preserve"> </w:t>
      </w:r>
      <w:r>
        <w:t>E</w:t>
      </w:r>
      <w:r w:rsidR="00CA17A4">
        <w:t>nvironments</w:t>
      </w:r>
      <w:bookmarkEnd w:id="66"/>
    </w:p>
    <w:p w14:paraId="43B7E6F6" w14:textId="26780987" w:rsidR="00D56FD8" w:rsidRDefault="00D56FD8" w:rsidP="00D56FD8">
      <w:r>
        <w:t xml:space="preserve">We created the Tested OBC App with the capabilities to work on different system,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51648B2A" w:rsidR="00D56FD8" w:rsidRDefault="00D56FD8" w:rsidP="00BC7603">
      <w:r>
        <w:t xml:space="preserve">The easiest option is to run our app on the same computer as the Testing Station App, working with TCP over the Local Host. This option is more fitting for testing and debugging the application in real time or even running test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us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rPr>
          <w:color w:val="A6A6A6" w:themeColor="background1" w:themeShade="A6"/>
        </w:rPr>
      </w:pPr>
      <w:r>
        <w:rPr>
          <w:color w:val="A6A6A6" w:themeColor="background1" w:themeShade="A6"/>
        </w:rPr>
        <w:t xml:space="preserve">Our Raspberry Pi 4 system </w:t>
      </w:r>
      <w:r w:rsidR="00A5140B">
        <w:rPr>
          <w:color w:val="A6A6A6" w:themeColor="background1" w:themeShade="A6"/>
        </w:rPr>
        <w:t>specs (</w:t>
      </w:r>
      <w:r>
        <w:rPr>
          <w:color w:val="A6A6A6" w:themeColor="background1" w:themeShade="A6"/>
        </w:rPr>
        <w:t xml:space="preserve">Using </w:t>
      </w:r>
      <w:r w:rsidRPr="00E31B30">
        <w:rPr>
          <w:color w:val="A6A6A6" w:themeColor="background1" w:themeShade="A6"/>
        </w:rPr>
        <w:t>lscpu command</w:t>
      </w:r>
      <w:r>
        <w:rPr>
          <w:color w:val="A6A6A6" w:themeColor="background1" w:themeShade="A6"/>
        </w:rP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37"/>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77777777" w:rsidR="00AF0CD7" w:rsidRDefault="00CC318B" w:rsidP="00CC318B">
      <w:r>
        <w:t>The last option we tested is running the Tested OBC App on and emulator. Finding an emulator that can emulate the CPU frequencies we needed reliably wasn’t simple until we come across gem5 [ ].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rPr>
          <w:color w:val="A6A6A6" w:themeColor="background1" w:themeShade="A6"/>
        </w:rPr>
      </w:pPr>
      <w:r>
        <w:rPr>
          <w:color w:val="A6A6A6" w:themeColor="background1" w:themeShade="A6"/>
        </w:rPr>
        <w:t xml:space="preserve">gem5 configuration, we used the TimingSimpleCPU to get accurate timing, with </w:t>
      </w:r>
      <w:r w:rsidR="00212933">
        <w:rPr>
          <w:color w:val="A6A6A6" w:themeColor="background1" w:themeShade="A6"/>
        </w:rPr>
        <w:t>CPU</w:t>
      </w:r>
      <w:r>
        <w:rPr>
          <w:color w:val="A6A6A6" w:themeColor="background1" w:themeShade="A6"/>
        </w:rP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38"/>
                    <a:stretch>
                      <a:fillRect/>
                    </a:stretch>
                  </pic:blipFill>
                  <pic:spPr>
                    <a:xfrm>
                      <a:off x="0" y="0"/>
                      <a:ext cx="2181295" cy="1164450"/>
                    </a:xfrm>
                    <a:prstGeom prst="rect">
                      <a:avLst/>
                    </a:prstGeom>
                    <a:ln>
                      <a:solidFill>
                        <a:schemeClr val="tx1"/>
                      </a:solidFill>
                    </a:ln>
                  </pic:spPr>
                </pic:pic>
              </a:graphicData>
            </a:graphic>
          </wp:inline>
        </w:drawing>
      </w:r>
    </w:p>
    <w:p w14:paraId="34FC3BFD" w14:textId="60C0527A" w:rsidR="00CC318B" w:rsidRDefault="00CC318B" w:rsidP="00CC318B">
      <w:r>
        <w:t xml:space="preserve"> We created a script for running our app with similar properties to the OBC [ ] we wanted to test. The only problem</w:t>
      </w:r>
      <w:r w:rsidR="00A5140B">
        <w:t>s</w:t>
      </w:r>
      <w:r>
        <w:t xml:space="preserve"> with gem5 is that its design to run on </w:t>
      </w:r>
      <w:r w:rsidR="00E50612">
        <w:t>Linux</w:t>
      </w:r>
      <w:r>
        <w:t xml:space="preserve"> and that it can be </w:t>
      </w:r>
      <w:r w:rsidR="00C833A8">
        <w:t>slower</w:t>
      </w:r>
      <w:r w:rsidR="00A5140B">
        <w:t>.</w:t>
      </w:r>
    </w:p>
    <w:p w14:paraId="21FCDDBC" w14:textId="7AC56BB4" w:rsidR="00A5140B" w:rsidRDefault="00A5140B" w:rsidP="00A5140B">
      <w:pPr>
        <w:pStyle w:val="Images"/>
        <w:rPr>
          <w:color w:val="A6A6A6" w:themeColor="background1" w:themeShade="A6"/>
        </w:rPr>
      </w:pPr>
      <w:r>
        <w:rPr>
          <w:color w:val="A6A6A6" w:themeColor="background1" w:themeShade="A6"/>
        </w:rPr>
        <w:t>Example of gem5 stats, simulating 0.02 second</w:t>
      </w:r>
      <w:r w:rsidR="00395C0F">
        <w:rPr>
          <w:color w:val="A6A6A6" w:themeColor="background1" w:themeShade="A6"/>
        </w:rPr>
        <w:t>s</w:t>
      </w:r>
      <w:r>
        <w:rPr>
          <w:color w:val="A6A6A6" w:themeColor="background1" w:themeShade="A6"/>
        </w:rP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39"/>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7" w:name="_Toc165574603"/>
      <w:r>
        <w:lastRenderedPageBreak/>
        <w:t>Research and Development process</w:t>
      </w:r>
      <w:bookmarkEnd w:id="67"/>
    </w:p>
    <w:p w14:paraId="0DD324A8" w14:textId="0DD1AC29" w:rsidR="00704EC6" w:rsidRDefault="00704EC6" w:rsidP="00704EC6">
      <w:pPr>
        <w:pStyle w:val="Heading3"/>
      </w:pPr>
      <w:bookmarkStart w:id="68" w:name="_Toc165574604"/>
      <w:r>
        <w:t>Algorithms Analysis and Implementation</w:t>
      </w:r>
      <w:bookmarkEnd w:id="68"/>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69" w:name="_Toc165574605"/>
      <w:r>
        <w:t>The Development Process</w:t>
      </w:r>
      <w:bookmarkEnd w:id="69"/>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79101250" w:rsidR="00704EC6" w:rsidRDefault="00313704" w:rsidP="00313704">
      <w:pPr>
        <w:pStyle w:val="Diagrams"/>
      </w:pPr>
      <w:r>
        <w:t>Flowchart of notable points in the development process and milestone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val="en-IL" w:eastAsia="en-IL"/>
          <w14:ligatures w14:val="none"/>
        </w:rPr>
      </w:pPr>
      <w:r w:rsidRPr="00313704">
        <w:rPr>
          <w:rFonts w:ascii="Times New Roman" w:eastAsia="Times New Roman" w:hAnsi="Times New Roman" w:cs="Times New Roman"/>
          <w:noProof/>
          <w:kern w:val="0"/>
          <w:sz w:val="24"/>
          <w:szCs w:val="24"/>
          <w:lang w:val="en-IL" w:eastAsia="en-IL"/>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6E7AB3DC" w:rsidR="00704EC6" w:rsidRDefault="00704EC6" w:rsidP="00704EC6">
      <w:pPr>
        <w:pStyle w:val="Heading3"/>
      </w:pPr>
      <w:bookmarkStart w:id="70" w:name="_Toc165574606"/>
      <w:r>
        <w:t>Unit Tests and Debug</w:t>
      </w:r>
      <w:bookmarkEnd w:id="70"/>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rPr>
          <w:color w:val="A6A6A6" w:themeColor="background1" w:themeShade="A6"/>
        </w:rPr>
      </w:pPr>
      <w:r>
        <w:rPr>
          <w:color w:val="A6A6A6" w:themeColor="background1" w:themeShade="A6"/>
        </w:rPr>
        <w:t>Example of some of the unit tests, testing the Tested OBC App Comm Manager</w:t>
      </w:r>
      <w:r w:rsidR="00E372C8">
        <w:rPr>
          <w:color w:val="A6A6A6" w:themeColor="background1" w:themeShade="A6"/>
        </w:rPr>
        <w:t xml:space="preserve"> parser with</w:t>
      </w:r>
      <w:r>
        <w:rPr>
          <w:color w:val="A6A6A6" w:themeColor="background1" w:themeShade="A6"/>
        </w:rPr>
        <w:t xml:space="preserve"> different types of possible incoming </w:t>
      </w:r>
      <w:r w:rsidR="00787A7E">
        <w:rPr>
          <w:color w:val="A6A6A6" w:themeColor="background1" w:themeShade="A6"/>
        </w:rPr>
        <w:t>messages (</w:t>
      </w:r>
      <w:r>
        <w:rPr>
          <w:color w:val="A6A6A6" w:themeColor="background1" w:themeShade="A6"/>
        </w:rP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41"/>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1" w:name="_Toc165574607"/>
      <w:r>
        <w:lastRenderedPageBreak/>
        <w:t>Development tools</w:t>
      </w:r>
      <w:bookmarkEnd w:id="71"/>
    </w:p>
    <w:p w14:paraId="486183B8" w14:textId="7BAED701" w:rsidR="00704EC6" w:rsidRDefault="00704EC6" w:rsidP="00704EC6">
      <w:pPr>
        <w:pStyle w:val="Heading3"/>
      </w:pPr>
      <w:bookmarkStart w:id="72" w:name="_Toc165574608"/>
      <w:r>
        <w:t>Development environment</w:t>
      </w:r>
      <w:bookmarkEnd w:id="72"/>
    </w:p>
    <w:p w14:paraId="562E09D4" w14:textId="108E76EE" w:rsidR="00704EC6" w:rsidRDefault="0094498C" w:rsidP="00704EC6">
      <w:r>
        <w:t xml:space="preserve">We used Visual Studio 22 for our development, supporting both the C++ development and </w:t>
      </w:r>
      <w:r w:rsidR="008A0314">
        <w:t>…</w:t>
      </w:r>
    </w:p>
    <w:p w14:paraId="7C8F296B" w14:textId="707ABF6F" w:rsidR="00704EC6" w:rsidRDefault="00704EC6" w:rsidP="00704EC6">
      <w:pPr>
        <w:pStyle w:val="Heading3"/>
      </w:pPr>
      <w:bookmarkStart w:id="73" w:name="_Toc165574609"/>
      <w:r>
        <w:t>Languages</w:t>
      </w:r>
      <w:bookmarkEnd w:id="73"/>
    </w:p>
    <w:p w14:paraId="72260C69" w14:textId="4E50C602"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its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 we used</w:t>
      </w:r>
      <w:r w:rsidR="005F75E4">
        <w:t xml:space="preserve"> </w:t>
      </w:r>
      <w:r w:rsidR="00B97C2A">
        <w:t>…..</w:t>
      </w:r>
    </w:p>
    <w:p w14:paraId="6F70A726" w14:textId="7DF794FC" w:rsidR="00D8178C" w:rsidRDefault="00D8178C" w:rsidP="00D8178C">
      <w:pPr>
        <w:pStyle w:val="Heading3"/>
      </w:pPr>
      <w:bookmarkStart w:id="74" w:name="_Toc165574610"/>
      <w:r>
        <w:t>External libraries</w:t>
      </w:r>
      <w:bookmarkEnd w:id="74"/>
    </w:p>
    <w:p w14:paraId="230DED16" w14:textId="7CCF1655" w:rsidR="00D8178C" w:rsidRDefault="00D8178C" w:rsidP="00D8178C">
      <w:pPr>
        <w:pStyle w:val="Heading4"/>
      </w:pPr>
      <w:r>
        <w:t>Eigen</w:t>
      </w:r>
    </w:p>
    <w:p w14:paraId="7D89A747" w14:textId="525D5BF5" w:rsidR="006E34E3" w:rsidRDefault="007631A9" w:rsidP="006E34E3">
      <w:r>
        <w:t xml:space="preserve">We used the Eigen library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p>
    <w:p w14:paraId="42946AA0" w14:textId="686FC2AE" w:rsidR="00D8178C" w:rsidRDefault="00D8178C" w:rsidP="00D8178C">
      <w:pPr>
        <w:pStyle w:val="Heading4"/>
      </w:pPr>
      <w:r>
        <w:t>INI Reader</w:t>
      </w:r>
    </w:p>
    <w:p w14:paraId="01C9F356" w14:textId="5F1C81F1" w:rsidR="00D8178C" w:rsidRDefault="007631A9" w:rsidP="00D8178C">
      <w:r>
        <w:t>We used this library for reading INI file easily, used for a setting or configuration files in both the Testing Station App and the Tested OBC App. Can be found here [].</w:t>
      </w:r>
    </w:p>
    <w:p w14:paraId="0AD462DC" w14:textId="262CDF17" w:rsidR="00D8178C" w:rsidRDefault="00D8178C" w:rsidP="00D8178C">
      <w:pPr>
        <w:pStyle w:val="Heading4"/>
      </w:pPr>
      <w:r>
        <w:t>SQLITE3</w:t>
      </w:r>
    </w:p>
    <w:p w14:paraId="53F57C0E" w14:textId="28BC454D" w:rsidR="00D8178C" w:rsidRDefault="007631A9" w:rsidP="00D8178C">
      <w:r>
        <w:t>We used SQLITE3 implementation for our local database, can be found here []. because its quite old implementation it required some specific configuration in order to work properly.</w:t>
      </w:r>
    </w:p>
    <w:p w14:paraId="5375C009" w14:textId="04115882" w:rsidR="00D8178C" w:rsidRDefault="007631A9" w:rsidP="00D8178C">
      <w:pPr>
        <w:pStyle w:val="Heading4"/>
      </w:pPr>
      <w:r>
        <w:t>SGP4</w:t>
      </w:r>
    </w:p>
    <w:p w14:paraId="51CD02A1" w14:textId="13832201" w:rsidR="00D8178C" w:rsidRPr="00D8178C" w:rsidRDefault="007631A9" w:rsidP="00D8178C">
      <w:r>
        <w:t xml:space="preserve">For our propagator we used SGP4 C implementation, can be found </w:t>
      </w:r>
      <w:r w:rsidR="00BB4D8B">
        <w:t>here [</w:t>
      </w:r>
      <w:r>
        <w:t xml:space="preserve"> ].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167ED243" w:rsidR="00704EC6" w:rsidRDefault="00704EC6" w:rsidP="00704EC6">
      <w:pPr>
        <w:pStyle w:val="Heading3"/>
      </w:pPr>
      <w:bookmarkStart w:id="75" w:name="_Toc165574611"/>
      <w:r>
        <w:lastRenderedPageBreak/>
        <w:t>Additional Tools</w:t>
      </w:r>
      <w:bookmarkEnd w:id="75"/>
    </w:p>
    <w:p w14:paraId="0D968B61" w14:textId="3DD01783" w:rsidR="00704EC6" w:rsidRDefault="00704EC6" w:rsidP="00704EC6">
      <w:pPr>
        <w:pStyle w:val="Heading4"/>
      </w:pPr>
      <w:r>
        <w:t>Git</w:t>
      </w:r>
    </w:p>
    <w:p w14:paraId="1B3863BF" w14:textId="5A025D33" w:rsidR="00704EC6" w:rsidRDefault="007261D6" w:rsidP="00704EC6">
      <w:r>
        <w:t>We used Git for source control,</w:t>
      </w:r>
      <w:r w:rsidR="00A12C16">
        <w:t xml:space="preserve"> creating a repository on GitHub</w:t>
      </w:r>
      <w:r w:rsidR="00492326">
        <w:t>[]</w:t>
      </w:r>
      <w:r w:rsidR="00A12C16">
        <w:t xml:space="preserve"> and</w:t>
      </w:r>
      <w:r>
        <w:t xml:space="preserve"> </w:t>
      </w:r>
      <w:r w:rsidR="00A12C16">
        <w:t>using</w:t>
      </w:r>
      <w:r>
        <w:t xml:space="preserve"> additional </w:t>
      </w:r>
      <w:r w:rsidR="00A12C16">
        <w:t xml:space="preserve">applications with easier user interface like </w:t>
      </w:r>
      <w:r w:rsidR="00A12C16" w:rsidRPr="00A12C16">
        <w:t>Sourcetree</w:t>
      </w:r>
      <w:r w:rsidR="00492326">
        <w:t>[]</w:t>
      </w:r>
      <w:r w:rsidR="00A12C16">
        <w:t xml:space="preserve"> and </w:t>
      </w:r>
      <w:r w:rsidR="00A12C16" w:rsidRPr="00A12C16">
        <w:t>TortoiseGit</w:t>
      </w:r>
      <w:r w:rsidR="00492326">
        <w:t>[]</w:t>
      </w:r>
      <w:r w:rsidR="00A12C16">
        <w:t>.</w:t>
      </w:r>
    </w:p>
    <w:p w14:paraId="7B3D57FC" w14:textId="3102D912" w:rsidR="00704EC6" w:rsidRDefault="00704EC6" w:rsidP="00704EC6">
      <w:pPr>
        <w:pStyle w:val="Heading4"/>
      </w:pPr>
      <w:r>
        <w:t>GTest</w:t>
      </w:r>
      <w:r w:rsidR="00A12C16">
        <w:t xml:space="preserve"> and GMock</w:t>
      </w:r>
    </w:p>
    <w:p w14:paraId="20F0F0C2" w14:textId="5325D05E" w:rsidR="00704EC6" w:rsidRDefault="00A12C16" w:rsidP="00704EC6">
      <w:r>
        <w:t>We used GTest and GMock for our unit tests, GTest and GMock are frameworks for unit tests in C++, providing the tools required for creating unit tests, tests cases and mocks easily. Its easy to use and debug and there was a lot of information and tips for it online.</w:t>
      </w:r>
    </w:p>
    <w:p w14:paraId="7D8D8590" w14:textId="74A9A73C" w:rsidR="00704EC6" w:rsidRPr="00704EC6" w:rsidRDefault="00704EC6" w:rsidP="00704EC6">
      <w:pPr>
        <w:pStyle w:val="Heading4"/>
      </w:pPr>
      <w:r>
        <w:t>CMake</w:t>
      </w:r>
    </w:p>
    <w:p w14:paraId="3C1F67F4" w14:textId="426767BC" w:rsidR="00CA17A4" w:rsidRDefault="00A12C16" w:rsidP="00CA17A4">
      <w:r>
        <w:t xml:space="preserve">Because we needed to have easy option for cross – platform compiling, and to leave the option to compile easily for whatever OBC needed, we used CMak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4C4AA637" w:rsidR="00D05E7D" w:rsidRDefault="00D05E7D" w:rsidP="00D05E7D">
      <w:pPr>
        <w:pStyle w:val="Heading4"/>
      </w:pPr>
      <w:r w:rsidRPr="00D05E7D">
        <w:t>Semantic Versioning</w:t>
      </w:r>
    </w:p>
    <w:p w14:paraId="71EB29A1" w14:textId="30E5D733" w:rsidR="00D05E7D" w:rsidRDefault="00D05E7D" w:rsidP="00D05E7D">
      <w:r>
        <w:t xml:space="preserve">We used the guidelines found in here </w:t>
      </w:r>
      <w:r w:rsidR="00260E6B">
        <w:t>[] for</w:t>
      </w:r>
      <w:r>
        <w:t xml:space="preserve"> versioning our applications.</w:t>
      </w:r>
    </w:p>
    <w:p w14:paraId="5D1C3762" w14:textId="3D9F3A3E" w:rsidR="0016467A" w:rsidRDefault="0016467A" w:rsidP="0016467A">
      <w:pPr>
        <w:pStyle w:val="Heading4"/>
      </w:pPr>
      <w:r>
        <w:t>Coding Conventions</w:t>
      </w:r>
    </w:p>
    <w:p w14:paraId="72DB4DDE" w14:textId="35F4CF30" w:rsidR="0016467A" w:rsidRPr="0016467A" w:rsidRDefault="0016467A" w:rsidP="0016467A">
      <w:r>
        <w:t xml:space="preserve">We tried to based our coding on the convention found here [],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6" w:name="_Toc165574612"/>
      <w:r>
        <w:lastRenderedPageBreak/>
        <w:t>Problems and solutions</w:t>
      </w:r>
      <w:bookmarkEnd w:id="76"/>
    </w:p>
    <w:p w14:paraId="1D8B5CCC" w14:textId="713D5E81" w:rsidR="006A3B55" w:rsidRDefault="00176DF7" w:rsidP="006A3B55">
      <w:r>
        <w:t>Cross platform communication, synchronizing stuff, database management</w:t>
      </w:r>
    </w:p>
    <w:p w14:paraId="0F57E6B0" w14:textId="181F6ABA" w:rsidR="00DE3C10" w:rsidRDefault="00DE3C10" w:rsidP="00DE3C10">
      <w:pPr>
        <w:pStyle w:val="Heading3"/>
      </w:pPr>
      <w:bookmarkStart w:id="77" w:name="_Toc165574613"/>
      <w:r>
        <w:t>Cross Platform Communication</w:t>
      </w:r>
      <w:bookmarkEnd w:id="77"/>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6792C2F0" w:rsidR="00E6240B" w:rsidRDefault="0086436B" w:rsidP="001106D0">
      <w:r>
        <w:t xml:space="preserve">Another problem we </w:t>
      </w:r>
      <w:r w:rsidRPr="0086436B">
        <w:t xml:space="preserve">encounter </w:t>
      </w:r>
      <w:r>
        <w:t xml:space="preserve">is padding. Compilers might add padding to any data structure we defin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3E9FAB94" w:rsidR="0010551F" w:rsidRDefault="000A23D1" w:rsidP="000A23D1">
      <w:pPr>
        <w:pStyle w:val="Heading3"/>
      </w:pPr>
      <w:bookmarkStart w:id="78" w:name="_Toc165574614"/>
      <w:r>
        <w:t>Communication Error Detection</w:t>
      </w:r>
      <w:bookmarkEnd w:id="78"/>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557A0A4A" w14:textId="7195235D" w:rsidR="005452C3" w:rsidRPr="000A23D1" w:rsidRDefault="005452C3" w:rsidP="005452C3">
      <w:pPr>
        <w:pStyle w:val="Heading3"/>
      </w:pPr>
      <w:bookmarkStart w:id="79" w:name="_Toc165574615"/>
      <w:r>
        <w:t>Debugging Different asynchronized Apps</w:t>
      </w:r>
      <w:bookmarkEnd w:id="79"/>
      <w:r>
        <w:t xml:space="preserve"> </w:t>
      </w:r>
    </w:p>
    <w:p w14:paraId="596E07AD" w14:textId="10EB4D89" w:rsidR="0010551F" w:rsidRPr="001106D0" w:rsidRDefault="005452C3" w:rsidP="001106D0">
      <w:r>
        <w:t xml:space="preserve">Another problem we faced while developing is debugging two separate </w:t>
      </w:r>
      <w:r w:rsidR="00C617B8">
        <w:t>applications</w:t>
      </w:r>
      <w:r>
        <w:t>, working independently and sometimes relying on the other side to continue in some logic process. We decided from the start to implement a Local Simulation, simulating for each application the other one, but still part of the application and can easily</w:t>
      </w:r>
      <w:r w:rsidR="00C617B8">
        <w:t xml:space="preserve"> be</w:t>
      </w:r>
      <w:r>
        <w:t xml:space="preserve"> </w:t>
      </w:r>
      <w:r w:rsidR="00C617B8">
        <w:t>used</w:t>
      </w:r>
      <w:r>
        <w:t xml:space="preserve"> </w:t>
      </w:r>
      <w:r w:rsidR="00C617B8">
        <w:t>locally without and dependencies on the other application. The Local Simulations</w:t>
      </w:r>
      <w:r>
        <w:t xml:space="preserve"> proved valuable when trying to find problems or check complicated scenarios. </w:t>
      </w:r>
      <w:r w:rsidR="00C617B8">
        <w:t>But</w:t>
      </w:r>
      <w:r>
        <w:t xml:space="preserve"> even the Local </w:t>
      </w:r>
      <w:r w:rsidR="00C617B8">
        <w:t>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p>
    <w:p w14:paraId="6C878F8C" w14:textId="77777777" w:rsidR="0086436B" w:rsidRDefault="0086436B">
      <w:pPr>
        <w:rPr>
          <w:rFonts w:asciiTheme="minorBidi" w:eastAsiaTheme="majorEastAsia" w:hAnsiTheme="minorBidi" w:cstheme="majorBidi"/>
          <w:color w:val="2F5496" w:themeColor="accent1" w:themeShade="BF"/>
          <w:sz w:val="26"/>
          <w:szCs w:val="26"/>
        </w:rPr>
      </w:pPr>
      <w:r>
        <w:lastRenderedPageBreak/>
        <w:br w:type="page"/>
      </w:r>
    </w:p>
    <w:p w14:paraId="21A11FF3" w14:textId="78C30444" w:rsidR="006A3B55" w:rsidRDefault="006A3B55" w:rsidP="006A3B55">
      <w:pPr>
        <w:pStyle w:val="Heading2"/>
      </w:pPr>
      <w:bookmarkStart w:id="80" w:name="_Toc165574616"/>
      <w:r>
        <w:lastRenderedPageBreak/>
        <w:t xml:space="preserve">Feasibility </w:t>
      </w:r>
      <w:r w:rsidR="00E05B5E">
        <w:t xml:space="preserve">Analysis </w:t>
      </w:r>
      <w:r w:rsidR="00E6240B">
        <w:t>and</w:t>
      </w:r>
      <w:r w:rsidR="00E05B5E">
        <w:t xml:space="preserve"> </w:t>
      </w:r>
      <w:r>
        <w:t>Test Results</w:t>
      </w:r>
      <w:bookmarkEnd w:id="80"/>
    </w:p>
    <w:p w14:paraId="33C528E8" w14:textId="77777777" w:rsidR="00E6240B" w:rsidRDefault="00E6240B" w:rsidP="00E6240B">
      <w:pPr>
        <w:pStyle w:val="Heading3"/>
      </w:pPr>
      <w:bookmarkStart w:id="81" w:name="_Toc165574617"/>
      <w:r>
        <w:t>SBO-ANCAS Errors Analysis</w:t>
      </w:r>
      <w:bookmarkEnd w:id="81"/>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24EEDBE" w:rsidR="00014205" w:rsidRDefault="000D5977" w:rsidP="00E6240B">
      <w:pPr>
        <w:spacing w:after="0"/>
      </w:pPr>
      <w:r>
        <w:t xml:space="preserve">We used a catalog of </w:t>
      </w:r>
      <w:r w:rsidRPr="00E6240B">
        <w:t>972</w:t>
      </w:r>
      <w:r>
        <w:t>7 object, we got the TLE of all the active satellites from C</w:t>
      </w:r>
      <w:r w:rsidRPr="00E6240B">
        <w:t>elestrak</w:t>
      </w:r>
      <w:r>
        <w:t xml:space="preserve"> [ ]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711" w:type="dxa"/>
        <w:tblInd w:w="-1345" w:type="dxa"/>
        <w:tblLook w:val="04A0" w:firstRow="1" w:lastRow="0" w:firstColumn="1" w:lastColumn="0" w:noHBand="0" w:noVBand="1"/>
      </w:tblPr>
      <w:tblGrid>
        <w:gridCol w:w="726"/>
        <w:gridCol w:w="1119"/>
        <w:gridCol w:w="1068"/>
        <w:gridCol w:w="1435"/>
        <w:gridCol w:w="1136"/>
        <w:gridCol w:w="1414"/>
        <w:gridCol w:w="850"/>
        <w:gridCol w:w="1035"/>
        <w:gridCol w:w="883"/>
        <w:gridCol w:w="1035"/>
        <w:gridCol w:w="1010"/>
      </w:tblGrid>
      <w:tr w:rsidR="00ED3872" w14:paraId="6686CCB7" w14:textId="77777777" w:rsidTr="00ED3872">
        <w:trPr>
          <w:trHeight w:val="412"/>
        </w:trPr>
        <w:tc>
          <w:tcPr>
            <w:tcW w:w="726" w:type="dxa"/>
          </w:tcPr>
          <w:p w14:paraId="5362061F" w14:textId="7BC22AD9" w:rsidR="00B4343A" w:rsidRPr="00ED3872" w:rsidRDefault="00B4343A" w:rsidP="00E6240B">
            <w:pPr>
              <w:rPr>
                <w:sz w:val="16"/>
                <w:szCs w:val="16"/>
              </w:rPr>
            </w:pPr>
            <w:r w:rsidRPr="00ED3872">
              <w:rPr>
                <w:sz w:val="16"/>
                <w:szCs w:val="16"/>
              </w:rPr>
              <w:t>Test ID</w:t>
            </w:r>
          </w:p>
        </w:tc>
        <w:tc>
          <w:tcPr>
            <w:tcW w:w="1119" w:type="dxa"/>
          </w:tcPr>
          <w:p w14:paraId="2DB28BDF" w14:textId="030180EC" w:rsidR="00B4343A" w:rsidRPr="00ED3872" w:rsidRDefault="00B4343A" w:rsidP="00E6240B">
            <w:pPr>
              <w:rPr>
                <w:sz w:val="16"/>
                <w:szCs w:val="16"/>
              </w:rPr>
            </w:pPr>
            <w:r w:rsidRPr="00ED3872">
              <w:rPr>
                <w:sz w:val="16"/>
                <w:szCs w:val="16"/>
              </w:rPr>
              <w:t>Algorithm</w:t>
            </w:r>
          </w:p>
        </w:tc>
        <w:tc>
          <w:tcPr>
            <w:tcW w:w="1068" w:type="dxa"/>
          </w:tcPr>
          <w:p w14:paraId="7291AB00" w14:textId="095C1C33" w:rsidR="00B4343A" w:rsidRPr="00ED3872" w:rsidRDefault="00B4343A" w:rsidP="00E6240B">
            <w:pPr>
              <w:rPr>
                <w:sz w:val="16"/>
                <w:szCs w:val="16"/>
              </w:rPr>
            </w:pPr>
            <w:r w:rsidRPr="00ED3872">
              <w:rPr>
                <w:sz w:val="16"/>
                <w:szCs w:val="16"/>
              </w:rPr>
              <w:t>TCA[Sec]</w:t>
            </w:r>
          </w:p>
        </w:tc>
        <w:tc>
          <w:tcPr>
            <w:tcW w:w="1435" w:type="dxa"/>
          </w:tcPr>
          <w:p w14:paraId="595A13BD" w14:textId="30D110A0" w:rsidR="00B4343A" w:rsidRPr="00ED3872" w:rsidRDefault="00B4343A" w:rsidP="00B4343A">
            <w:pPr>
              <w:rPr>
                <w:sz w:val="16"/>
                <w:szCs w:val="16"/>
              </w:rPr>
            </w:pPr>
            <w:r w:rsidRPr="00ED3872">
              <w:rPr>
                <w:sz w:val="16"/>
                <w:szCs w:val="16"/>
              </w:rPr>
              <w:t>Distance[KM]</w:t>
            </w:r>
          </w:p>
        </w:tc>
        <w:tc>
          <w:tcPr>
            <w:tcW w:w="1136" w:type="dxa"/>
          </w:tcPr>
          <w:p w14:paraId="6FB4137F" w14:textId="214B5B2A" w:rsidR="00B4343A" w:rsidRPr="00ED3872" w:rsidRDefault="00B4343A" w:rsidP="00E6240B">
            <w:pPr>
              <w:rPr>
                <w:sz w:val="16"/>
                <w:szCs w:val="16"/>
              </w:rPr>
            </w:pPr>
            <w:r w:rsidRPr="00ED3872">
              <w:rPr>
                <w:sz w:val="16"/>
                <w:szCs w:val="16"/>
              </w:rPr>
              <w:t>Real TCa[Sec]</w:t>
            </w:r>
          </w:p>
        </w:tc>
        <w:tc>
          <w:tcPr>
            <w:tcW w:w="1414" w:type="dxa"/>
          </w:tcPr>
          <w:p w14:paraId="6A5CE72B" w14:textId="66DA7E47" w:rsidR="00B4343A" w:rsidRPr="00ED3872" w:rsidRDefault="00B4343A" w:rsidP="00E6240B">
            <w:pPr>
              <w:rPr>
                <w:sz w:val="16"/>
                <w:szCs w:val="16"/>
              </w:rPr>
            </w:pPr>
            <w:r w:rsidRPr="00ED3872">
              <w:rPr>
                <w:sz w:val="16"/>
                <w:szCs w:val="16"/>
              </w:rPr>
              <w:t>Real Distance[KM]</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35" w:type="dxa"/>
          </w:tcPr>
          <w:p w14:paraId="46735CD7" w14:textId="2FE04C3E" w:rsidR="00B4343A" w:rsidRPr="00ED3872" w:rsidRDefault="00B4343A" w:rsidP="00E6240B">
            <w:pPr>
              <w:rPr>
                <w:sz w:val="16"/>
                <w:szCs w:val="16"/>
              </w:rPr>
            </w:pPr>
            <w:r w:rsidRPr="00ED3872">
              <w:rPr>
                <w:sz w:val="16"/>
                <w:szCs w:val="16"/>
              </w:rPr>
              <w:t>Distance Error</w:t>
            </w:r>
          </w:p>
        </w:tc>
        <w:tc>
          <w:tcPr>
            <w:tcW w:w="883" w:type="dxa"/>
          </w:tcPr>
          <w:p w14:paraId="52BD8DFA" w14:textId="49726B97" w:rsidR="00B4343A" w:rsidRPr="00ED3872" w:rsidRDefault="00B4343A" w:rsidP="00E6240B">
            <w:pPr>
              <w:rPr>
                <w:sz w:val="16"/>
                <w:szCs w:val="16"/>
              </w:rPr>
            </w:pPr>
            <w:r w:rsidRPr="00ED3872">
              <w:rPr>
                <w:sz w:val="16"/>
                <w:szCs w:val="16"/>
              </w:rPr>
              <w:t>No Roots</w:t>
            </w:r>
          </w:p>
        </w:tc>
        <w:tc>
          <w:tcPr>
            <w:tcW w:w="1035"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10"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4838F2">
        <w:trPr>
          <w:trHeight w:val="210"/>
        </w:trPr>
        <w:tc>
          <w:tcPr>
            <w:tcW w:w="726" w:type="dxa"/>
          </w:tcPr>
          <w:p w14:paraId="5C68883B" w14:textId="137150CE" w:rsidR="00ED3872" w:rsidRPr="00ED3872" w:rsidRDefault="00ED3872" w:rsidP="00ED3872">
            <w:pPr>
              <w:rPr>
                <w:sz w:val="16"/>
                <w:szCs w:val="16"/>
              </w:rPr>
            </w:pPr>
            <w:r w:rsidRPr="00ED3872">
              <w:rPr>
                <w:sz w:val="16"/>
                <w:szCs w:val="16"/>
              </w:rPr>
              <w:t>10</w:t>
            </w:r>
          </w:p>
        </w:tc>
        <w:tc>
          <w:tcPr>
            <w:tcW w:w="1119" w:type="dxa"/>
          </w:tcPr>
          <w:p w14:paraId="3F135D2E" w14:textId="3BC8228E" w:rsidR="00ED3872" w:rsidRPr="00ED3872" w:rsidRDefault="00ED3872" w:rsidP="00ED3872">
            <w:pPr>
              <w:rPr>
                <w:sz w:val="16"/>
                <w:szCs w:val="16"/>
              </w:rPr>
            </w:pPr>
            <w:r w:rsidRPr="00ED3872">
              <w:rPr>
                <w:sz w:val="16"/>
                <w:szCs w:val="16"/>
              </w:rPr>
              <w:t>ANCAS</w:t>
            </w:r>
          </w:p>
        </w:tc>
        <w:tc>
          <w:tcPr>
            <w:tcW w:w="1068"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435"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35"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83"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10"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4838F2">
        <w:trPr>
          <w:trHeight w:val="200"/>
        </w:trPr>
        <w:tc>
          <w:tcPr>
            <w:tcW w:w="726" w:type="dxa"/>
          </w:tcPr>
          <w:p w14:paraId="2AAD39BE" w14:textId="10D02449" w:rsidR="00ED3872" w:rsidRPr="00ED3872" w:rsidRDefault="00ED3872" w:rsidP="00ED3872">
            <w:pPr>
              <w:rPr>
                <w:sz w:val="16"/>
                <w:szCs w:val="16"/>
              </w:rPr>
            </w:pPr>
            <w:r w:rsidRPr="00ED3872">
              <w:rPr>
                <w:sz w:val="16"/>
                <w:szCs w:val="16"/>
              </w:rPr>
              <w:t>11</w:t>
            </w:r>
          </w:p>
        </w:tc>
        <w:tc>
          <w:tcPr>
            <w:tcW w:w="1119" w:type="dxa"/>
          </w:tcPr>
          <w:p w14:paraId="12C6D043" w14:textId="62E3F7A0" w:rsidR="00ED3872" w:rsidRPr="00ED3872" w:rsidRDefault="00ED3872" w:rsidP="00ED3872">
            <w:pPr>
              <w:rPr>
                <w:sz w:val="16"/>
                <w:szCs w:val="16"/>
              </w:rPr>
            </w:pPr>
            <w:r w:rsidRPr="00ED3872">
              <w:rPr>
                <w:sz w:val="16"/>
                <w:szCs w:val="16"/>
              </w:rPr>
              <w:t>SBO ANCAS</w:t>
            </w:r>
          </w:p>
        </w:tc>
        <w:tc>
          <w:tcPr>
            <w:tcW w:w="1068"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435"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35"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83"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5"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10"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4838F2">
        <w:trPr>
          <w:trHeight w:val="210"/>
        </w:trPr>
        <w:tc>
          <w:tcPr>
            <w:tcW w:w="726" w:type="dxa"/>
          </w:tcPr>
          <w:p w14:paraId="04C3C010" w14:textId="305473CA" w:rsidR="00ED3872" w:rsidRPr="00ED3872" w:rsidRDefault="00ED3872" w:rsidP="00ED3872">
            <w:pPr>
              <w:rPr>
                <w:sz w:val="16"/>
                <w:szCs w:val="16"/>
              </w:rPr>
            </w:pPr>
            <w:r w:rsidRPr="00ED3872">
              <w:rPr>
                <w:sz w:val="16"/>
                <w:szCs w:val="16"/>
              </w:rPr>
              <w:t>12</w:t>
            </w:r>
          </w:p>
        </w:tc>
        <w:tc>
          <w:tcPr>
            <w:tcW w:w="1119" w:type="dxa"/>
          </w:tcPr>
          <w:p w14:paraId="098A8C91" w14:textId="2A564A3D" w:rsidR="00ED3872" w:rsidRPr="00ED3872" w:rsidRDefault="00ED3872" w:rsidP="00ED3872">
            <w:pPr>
              <w:rPr>
                <w:sz w:val="16"/>
                <w:szCs w:val="16"/>
              </w:rPr>
            </w:pPr>
            <w:r w:rsidRPr="00ED3872">
              <w:rPr>
                <w:sz w:val="16"/>
                <w:szCs w:val="16"/>
              </w:rPr>
              <w:t>SBO ANCAS ES</w:t>
            </w:r>
          </w:p>
        </w:tc>
        <w:tc>
          <w:tcPr>
            <w:tcW w:w="1068"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435"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136"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35"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83"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10"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77777777"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meaning we only reached the tolerance in 72 iterations. Unlike SBO-ANCAS in the variation we got to the desired tolerance every iteration we could, except the ones when no roots where found from the start. It seems like the cubic polynomial approximation preform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5E54D065" w:rsidR="0043024C" w:rsidRPr="007A0DBC" w:rsidRDefault="0043024C" w:rsidP="00A62439">
      <w:pPr>
        <w:pStyle w:val="Tables"/>
      </w:pPr>
      <w:r>
        <w:t>Total fails(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B645995"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lastRenderedPageBreak/>
        <w:drawing>
          <wp:anchor distT="0" distB="0" distL="114300" distR="114300" simplePos="0" relativeHeight="251665414" behindDoc="0" locked="0" layoutInCell="1" allowOverlap="1" wp14:anchorId="19E3A52E" wp14:editId="129D1EDC">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Default="00E6240B" w:rsidP="00E6240B">
      <w:pPr>
        <w:pStyle w:val="Heading3"/>
      </w:pPr>
      <w:bookmarkStart w:id="82" w:name="_Toc165574618"/>
      <w:r>
        <w:lastRenderedPageBreak/>
        <w:t>Run Time Comparison</w:t>
      </w:r>
      <w:bookmarkEnd w:id="82"/>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4ED7214D" w:rsidR="00414B09" w:rsidRDefault="00414B09" w:rsidP="00414B09">
      <w:pPr>
        <w:spacing w:after="0"/>
      </w:pPr>
      <w:r>
        <w:t xml:space="preserve">We used a catalog of </w:t>
      </w:r>
      <w:r w:rsidRPr="00E6240B">
        <w:t>972</w:t>
      </w:r>
      <w:r>
        <w:t>7 object, we got the TLE of all the active satellites from C</w:t>
      </w:r>
      <w:r w:rsidRPr="00E6240B">
        <w:t>elestrak</w:t>
      </w:r>
      <w:r>
        <w:t xml:space="preserve"> [ ]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3871A4">
      <w:pPr>
        <w:pStyle w:val="Tables"/>
        <w:numPr>
          <w:ilvl w:val="0"/>
          <w:numId w:val="47"/>
        </w:numPr>
      </w:pPr>
      <w:r w:rsidRPr="0043024C">
        <w:t xml:space="preserve">Test data for the satellites 1 and 5 in the catalog - CALSPHERE 1 and CALSPHERE 4A </w:t>
      </w:r>
    </w:p>
    <w:tbl>
      <w:tblPr>
        <w:tblStyle w:val="TableGrid"/>
        <w:tblW w:w="8783" w:type="dxa"/>
        <w:tblInd w:w="-5" w:type="dxa"/>
        <w:tblLook w:val="04A0" w:firstRow="1" w:lastRow="0" w:firstColumn="1" w:lastColumn="0" w:noHBand="0" w:noVBand="1"/>
      </w:tblPr>
      <w:tblGrid>
        <w:gridCol w:w="726"/>
        <w:gridCol w:w="1119"/>
        <w:gridCol w:w="1068"/>
        <w:gridCol w:w="1435"/>
        <w:gridCol w:w="1136"/>
        <w:gridCol w:w="1414"/>
        <w:gridCol w:w="850"/>
        <w:gridCol w:w="1035"/>
      </w:tblGrid>
      <w:tr w:rsidR="003871A4" w14:paraId="7F19032F" w14:textId="77777777" w:rsidTr="003871A4">
        <w:trPr>
          <w:trHeight w:val="412"/>
        </w:trPr>
        <w:tc>
          <w:tcPr>
            <w:tcW w:w="726" w:type="dxa"/>
          </w:tcPr>
          <w:p w14:paraId="7AD224C8" w14:textId="77777777" w:rsidR="003871A4" w:rsidRPr="00ED3872" w:rsidRDefault="003871A4" w:rsidP="00C24E7E">
            <w:pPr>
              <w:rPr>
                <w:sz w:val="16"/>
                <w:szCs w:val="16"/>
              </w:rPr>
            </w:pPr>
            <w:r w:rsidRPr="00ED3872">
              <w:rPr>
                <w:sz w:val="16"/>
                <w:szCs w:val="16"/>
              </w:rPr>
              <w:t>Test ID</w:t>
            </w:r>
          </w:p>
        </w:tc>
        <w:tc>
          <w:tcPr>
            <w:tcW w:w="1119" w:type="dxa"/>
          </w:tcPr>
          <w:p w14:paraId="6ADA01EB" w14:textId="77777777" w:rsidR="003871A4" w:rsidRPr="00ED3872" w:rsidRDefault="003871A4" w:rsidP="00C24E7E">
            <w:pPr>
              <w:rPr>
                <w:sz w:val="16"/>
                <w:szCs w:val="16"/>
              </w:rPr>
            </w:pPr>
            <w:r w:rsidRPr="00ED3872">
              <w:rPr>
                <w:sz w:val="16"/>
                <w:szCs w:val="16"/>
              </w:rPr>
              <w:t>Algorithm</w:t>
            </w:r>
          </w:p>
        </w:tc>
        <w:tc>
          <w:tcPr>
            <w:tcW w:w="1068" w:type="dxa"/>
          </w:tcPr>
          <w:p w14:paraId="4888788D" w14:textId="77777777" w:rsidR="003871A4" w:rsidRPr="00ED3872" w:rsidRDefault="003871A4" w:rsidP="00C24E7E">
            <w:pPr>
              <w:rPr>
                <w:sz w:val="16"/>
                <w:szCs w:val="16"/>
              </w:rPr>
            </w:pPr>
            <w:r w:rsidRPr="00ED3872">
              <w:rPr>
                <w:sz w:val="16"/>
                <w:szCs w:val="16"/>
              </w:rPr>
              <w:t>TCA[Sec]</w:t>
            </w:r>
          </w:p>
        </w:tc>
        <w:tc>
          <w:tcPr>
            <w:tcW w:w="1435" w:type="dxa"/>
          </w:tcPr>
          <w:p w14:paraId="36858D85" w14:textId="77777777" w:rsidR="003871A4" w:rsidRPr="00ED3872" w:rsidRDefault="003871A4" w:rsidP="00C24E7E">
            <w:pPr>
              <w:rPr>
                <w:sz w:val="16"/>
                <w:szCs w:val="16"/>
              </w:rPr>
            </w:pPr>
            <w:r w:rsidRPr="00ED3872">
              <w:rPr>
                <w:sz w:val="16"/>
                <w:szCs w:val="16"/>
              </w:rPr>
              <w:t>Distance[KM]</w:t>
            </w:r>
          </w:p>
        </w:tc>
        <w:tc>
          <w:tcPr>
            <w:tcW w:w="1136" w:type="dxa"/>
          </w:tcPr>
          <w:p w14:paraId="3C92E80E" w14:textId="77777777" w:rsidR="003871A4" w:rsidRPr="00ED3872" w:rsidRDefault="003871A4" w:rsidP="00C24E7E">
            <w:pPr>
              <w:rPr>
                <w:sz w:val="16"/>
                <w:szCs w:val="16"/>
              </w:rPr>
            </w:pPr>
            <w:r w:rsidRPr="00ED3872">
              <w:rPr>
                <w:sz w:val="16"/>
                <w:szCs w:val="16"/>
              </w:rPr>
              <w:t>Real TCa[Sec]</w:t>
            </w:r>
          </w:p>
        </w:tc>
        <w:tc>
          <w:tcPr>
            <w:tcW w:w="1414" w:type="dxa"/>
          </w:tcPr>
          <w:p w14:paraId="6ADD3886" w14:textId="77777777" w:rsidR="003871A4" w:rsidRPr="00ED3872" w:rsidRDefault="003871A4" w:rsidP="00C24E7E">
            <w:pPr>
              <w:rPr>
                <w:sz w:val="16"/>
                <w:szCs w:val="16"/>
              </w:rPr>
            </w:pPr>
            <w:r w:rsidRPr="00ED3872">
              <w:rPr>
                <w:sz w:val="16"/>
                <w:szCs w:val="16"/>
              </w:rPr>
              <w:t>Real Distance[KM]</w:t>
            </w:r>
          </w:p>
        </w:tc>
        <w:tc>
          <w:tcPr>
            <w:tcW w:w="850" w:type="dxa"/>
          </w:tcPr>
          <w:p w14:paraId="43CE6BE8" w14:textId="77777777" w:rsidR="003871A4" w:rsidRPr="00ED3872" w:rsidRDefault="003871A4" w:rsidP="00C24E7E">
            <w:pPr>
              <w:rPr>
                <w:sz w:val="16"/>
                <w:szCs w:val="16"/>
              </w:rPr>
            </w:pPr>
            <w:r w:rsidRPr="00ED3872">
              <w:rPr>
                <w:sz w:val="16"/>
                <w:szCs w:val="16"/>
              </w:rPr>
              <w:t>TCA Error</w:t>
            </w:r>
          </w:p>
        </w:tc>
        <w:tc>
          <w:tcPr>
            <w:tcW w:w="1035" w:type="dxa"/>
          </w:tcPr>
          <w:p w14:paraId="610E8D9A" w14:textId="77777777" w:rsidR="003871A4" w:rsidRPr="00ED3872" w:rsidRDefault="003871A4" w:rsidP="00C24E7E">
            <w:pPr>
              <w:rPr>
                <w:sz w:val="16"/>
                <w:szCs w:val="16"/>
              </w:rPr>
            </w:pPr>
            <w:r w:rsidRPr="00ED3872">
              <w:rPr>
                <w:sz w:val="16"/>
                <w:szCs w:val="16"/>
              </w:rPr>
              <w:t>Distance Error</w:t>
            </w:r>
          </w:p>
        </w:tc>
      </w:tr>
      <w:tr w:rsidR="003871A4" w14:paraId="2DEBA111" w14:textId="77777777" w:rsidTr="003871A4">
        <w:trPr>
          <w:trHeight w:val="210"/>
        </w:trPr>
        <w:tc>
          <w:tcPr>
            <w:tcW w:w="726" w:type="dxa"/>
          </w:tcPr>
          <w:p w14:paraId="7D9C0E31" w14:textId="77777777" w:rsidR="003871A4" w:rsidRPr="00ED3872" w:rsidRDefault="003871A4" w:rsidP="00C24E7E">
            <w:pPr>
              <w:rPr>
                <w:sz w:val="16"/>
                <w:szCs w:val="16"/>
              </w:rPr>
            </w:pPr>
            <w:r w:rsidRPr="00ED3872">
              <w:rPr>
                <w:sz w:val="16"/>
                <w:szCs w:val="16"/>
              </w:rPr>
              <w:t>10</w:t>
            </w:r>
          </w:p>
        </w:tc>
        <w:tc>
          <w:tcPr>
            <w:tcW w:w="1119" w:type="dxa"/>
          </w:tcPr>
          <w:p w14:paraId="66D97232" w14:textId="77777777" w:rsidR="003871A4" w:rsidRPr="00ED3872" w:rsidRDefault="003871A4" w:rsidP="00C24E7E">
            <w:pPr>
              <w:rPr>
                <w:sz w:val="16"/>
                <w:szCs w:val="16"/>
              </w:rPr>
            </w:pPr>
            <w:r w:rsidRPr="00ED3872">
              <w:rPr>
                <w:sz w:val="16"/>
                <w:szCs w:val="16"/>
              </w:rPr>
              <w:t>ANCAS</w:t>
            </w:r>
          </w:p>
        </w:tc>
        <w:tc>
          <w:tcPr>
            <w:tcW w:w="1068" w:type="dxa"/>
            <w:vAlign w:val="bottom"/>
          </w:tcPr>
          <w:p w14:paraId="3EFEE6DE" w14:textId="77777777" w:rsidR="003871A4" w:rsidRPr="00ED3872" w:rsidRDefault="003871A4" w:rsidP="00C24E7E">
            <w:pPr>
              <w:rPr>
                <w:sz w:val="16"/>
                <w:szCs w:val="16"/>
              </w:rPr>
            </w:pPr>
            <w:r w:rsidRPr="00ED3872">
              <w:rPr>
                <w:rFonts w:ascii="Calibri" w:hAnsi="Calibri" w:cs="Calibri"/>
                <w:color w:val="000000"/>
                <w:sz w:val="16"/>
                <w:szCs w:val="16"/>
              </w:rPr>
              <w:t>127.186963</w:t>
            </w:r>
          </w:p>
        </w:tc>
        <w:tc>
          <w:tcPr>
            <w:tcW w:w="1435" w:type="dxa"/>
            <w:vAlign w:val="bottom"/>
          </w:tcPr>
          <w:p w14:paraId="53EBB268" w14:textId="77777777" w:rsidR="003871A4" w:rsidRPr="00ED3872" w:rsidRDefault="003871A4" w:rsidP="00C24E7E">
            <w:pPr>
              <w:rPr>
                <w:sz w:val="16"/>
                <w:szCs w:val="16"/>
              </w:rPr>
            </w:pPr>
            <w:r w:rsidRPr="00ED3872">
              <w:rPr>
                <w:rFonts w:ascii="Calibri" w:hAnsi="Calibri" w:cs="Calibri"/>
                <w:color w:val="000000"/>
                <w:sz w:val="16"/>
                <w:szCs w:val="16"/>
              </w:rPr>
              <w:t>551415.4845</w:t>
            </w:r>
          </w:p>
        </w:tc>
        <w:tc>
          <w:tcPr>
            <w:tcW w:w="1136" w:type="dxa"/>
            <w:vAlign w:val="bottom"/>
          </w:tcPr>
          <w:p w14:paraId="14281EDE" w14:textId="77777777" w:rsidR="003871A4" w:rsidRPr="00ED3872" w:rsidRDefault="003871A4" w:rsidP="00C24E7E">
            <w:pPr>
              <w:rPr>
                <w:sz w:val="16"/>
                <w:szCs w:val="16"/>
              </w:rPr>
            </w:pPr>
            <w:r w:rsidRPr="00ED3872">
              <w:rPr>
                <w:rFonts w:ascii="Calibri" w:hAnsi="Calibri" w:cs="Calibri"/>
                <w:color w:val="000000"/>
                <w:sz w:val="16"/>
                <w:szCs w:val="16"/>
              </w:rPr>
              <w:t>127.1656473</w:t>
            </w:r>
          </w:p>
        </w:tc>
        <w:tc>
          <w:tcPr>
            <w:tcW w:w="1414" w:type="dxa"/>
            <w:vAlign w:val="bottom"/>
          </w:tcPr>
          <w:p w14:paraId="6234F161" w14:textId="77777777" w:rsidR="003871A4" w:rsidRPr="00ED3872" w:rsidRDefault="003871A4" w:rsidP="00C24E7E">
            <w:pPr>
              <w:rPr>
                <w:sz w:val="16"/>
                <w:szCs w:val="16"/>
              </w:rPr>
            </w:pPr>
            <w:r w:rsidRPr="00ED3872">
              <w:rPr>
                <w:rFonts w:ascii="Calibri" w:hAnsi="Calibri" w:cs="Calibri"/>
                <w:color w:val="000000"/>
                <w:sz w:val="16"/>
                <w:szCs w:val="16"/>
              </w:rPr>
              <w:t>551415.4912</w:t>
            </w:r>
          </w:p>
        </w:tc>
        <w:tc>
          <w:tcPr>
            <w:tcW w:w="850" w:type="dxa"/>
            <w:vAlign w:val="bottom"/>
          </w:tcPr>
          <w:p w14:paraId="241D0210" w14:textId="77777777" w:rsidR="003871A4" w:rsidRPr="00ED3872" w:rsidRDefault="003871A4" w:rsidP="00C24E7E">
            <w:pPr>
              <w:rPr>
                <w:sz w:val="16"/>
                <w:szCs w:val="16"/>
              </w:rPr>
            </w:pPr>
            <w:r w:rsidRPr="00ED3872">
              <w:rPr>
                <w:rFonts w:ascii="Calibri" w:hAnsi="Calibri" w:cs="Calibri"/>
                <w:color w:val="000000"/>
                <w:sz w:val="16"/>
                <w:szCs w:val="16"/>
              </w:rPr>
              <w:t>0.006735</w:t>
            </w:r>
          </w:p>
        </w:tc>
        <w:tc>
          <w:tcPr>
            <w:tcW w:w="1035" w:type="dxa"/>
            <w:vAlign w:val="bottom"/>
          </w:tcPr>
          <w:p w14:paraId="07E4E1E7" w14:textId="77777777" w:rsidR="003871A4" w:rsidRPr="00ED3872" w:rsidRDefault="003871A4" w:rsidP="00C24E7E">
            <w:pPr>
              <w:rPr>
                <w:sz w:val="16"/>
                <w:szCs w:val="16"/>
              </w:rPr>
            </w:pPr>
            <w:r w:rsidRPr="00ED3872">
              <w:rPr>
                <w:rFonts w:ascii="Calibri" w:hAnsi="Calibri" w:cs="Calibri"/>
                <w:color w:val="000000"/>
                <w:sz w:val="16"/>
                <w:szCs w:val="16"/>
              </w:rPr>
              <w:t>0.021316</w:t>
            </w:r>
          </w:p>
        </w:tc>
      </w:tr>
      <w:tr w:rsidR="003871A4" w14:paraId="3BAD5D80" w14:textId="77777777" w:rsidTr="003871A4">
        <w:trPr>
          <w:trHeight w:val="200"/>
        </w:trPr>
        <w:tc>
          <w:tcPr>
            <w:tcW w:w="726" w:type="dxa"/>
          </w:tcPr>
          <w:p w14:paraId="438EDF45" w14:textId="77777777" w:rsidR="003871A4" w:rsidRPr="00ED3872" w:rsidRDefault="003871A4" w:rsidP="00C24E7E">
            <w:pPr>
              <w:rPr>
                <w:sz w:val="16"/>
                <w:szCs w:val="16"/>
              </w:rPr>
            </w:pPr>
            <w:r w:rsidRPr="00ED3872">
              <w:rPr>
                <w:sz w:val="16"/>
                <w:szCs w:val="16"/>
              </w:rPr>
              <w:t>11</w:t>
            </w:r>
          </w:p>
        </w:tc>
        <w:tc>
          <w:tcPr>
            <w:tcW w:w="1119" w:type="dxa"/>
          </w:tcPr>
          <w:p w14:paraId="5B182897" w14:textId="77777777" w:rsidR="003871A4" w:rsidRPr="00ED3872" w:rsidRDefault="003871A4" w:rsidP="00C24E7E">
            <w:pPr>
              <w:rPr>
                <w:sz w:val="16"/>
                <w:szCs w:val="16"/>
              </w:rPr>
            </w:pPr>
            <w:r w:rsidRPr="00ED3872">
              <w:rPr>
                <w:sz w:val="16"/>
                <w:szCs w:val="16"/>
              </w:rPr>
              <w:t>SBO ANCAS</w:t>
            </w:r>
          </w:p>
        </w:tc>
        <w:tc>
          <w:tcPr>
            <w:tcW w:w="1068" w:type="dxa"/>
            <w:vAlign w:val="bottom"/>
          </w:tcPr>
          <w:p w14:paraId="48DA107B" w14:textId="77777777" w:rsidR="003871A4" w:rsidRPr="00ED3872" w:rsidRDefault="003871A4" w:rsidP="00C24E7E">
            <w:pPr>
              <w:rPr>
                <w:sz w:val="16"/>
                <w:szCs w:val="16"/>
              </w:rPr>
            </w:pPr>
            <w:r w:rsidRPr="00ED3872">
              <w:rPr>
                <w:rFonts w:ascii="Calibri" w:hAnsi="Calibri" w:cs="Calibri"/>
                <w:color w:val="000000"/>
                <w:sz w:val="16"/>
                <w:szCs w:val="16"/>
              </w:rPr>
              <w:t>127.1656612</w:t>
            </w:r>
          </w:p>
        </w:tc>
        <w:tc>
          <w:tcPr>
            <w:tcW w:w="1435" w:type="dxa"/>
            <w:vAlign w:val="bottom"/>
          </w:tcPr>
          <w:p w14:paraId="70B7208A" w14:textId="77777777" w:rsidR="003871A4" w:rsidRPr="00ED3872" w:rsidRDefault="003871A4" w:rsidP="00C24E7E">
            <w:pPr>
              <w:rPr>
                <w:sz w:val="16"/>
                <w:szCs w:val="16"/>
              </w:rPr>
            </w:pPr>
            <w:r w:rsidRPr="00ED3872">
              <w:rPr>
                <w:rFonts w:ascii="Calibri" w:hAnsi="Calibri" w:cs="Calibri"/>
                <w:color w:val="000000"/>
                <w:sz w:val="16"/>
                <w:szCs w:val="16"/>
              </w:rPr>
              <w:t>551415.4845</w:t>
            </w:r>
          </w:p>
        </w:tc>
        <w:tc>
          <w:tcPr>
            <w:tcW w:w="1136" w:type="dxa"/>
            <w:vAlign w:val="bottom"/>
          </w:tcPr>
          <w:p w14:paraId="3C683084" w14:textId="77777777" w:rsidR="003871A4" w:rsidRPr="00ED3872" w:rsidRDefault="003871A4" w:rsidP="00C24E7E">
            <w:pPr>
              <w:rPr>
                <w:sz w:val="16"/>
                <w:szCs w:val="16"/>
              </w:rPr>
            </w:pPr>
            <w:r w:rsidRPr="00ED3872">
              <w:rPr>
                <w:rFonts w:ascii="Calibri" w:hAnsi="Calibri" w:cs="Calibri"/>
                <w:color w:val="000000"/>
                <w:sz w:val="16"/>
                <w:szCs w:val="16"/>
              </w:rPr>
              <w:t>127.1656473</w:t>
            </w:r>
          </w:p>
        </w:tc>
        <w:tc>
          <w:tcPr>
            <w:tcW w:w="1414" w:type="dxa"/>
            <w:vAlign w:val="bottom"/>
          </w:tcPr>
          <w:p w14:paraId="0419FE77" w14:textId="77777777" w:rsidR="003871A4" w:rsidRPr="00ED3872" w:rsidRDefault="003871A4" w:rsidP="00C24E7E">
            <w:pPr>
              <w:rPr>
                <w:sz w:val="16"/>
                <w:szCs w:val="16"/>
              </w:rPr>
            </w:pPr>
            <w:r w:rsidRPr="00ED3872">
              <w:rPr>
                <w:rFonts w:ascii="Calibri" w:hAnsi="Calibri" w:cs="Calibri"/>
                <w:color w:val="000000"/>
                <w:sz w:val="16"/>
                <w:szCs w:val="16"/>
              </w:rPr>
              <w:t>551415.4912</w:t>
            </w:r>
          </w:p>
        </w:tc>
        <w:tc>
          <w:tcPr>
            <w:tcW w:w="850" w:type="dxa"/>
            <w:vAlign w:val="bottom"/>
          </w:tcPr>
          <w:p w14:paraId="7443CBC8" w14:textId="77777777" w:rsidR="003871A4" w:rsidRPr="00ED3872" w:rsidRDefault="003871A4" w:rsidP="00C24E7E">
            <w:pPr>
              <w:rPr>
                <w:sz w:val="16"/>
                <w:szCs w:val="16"/>
              </w:rPr>
            </w:pPr>
            <w:r w:rsidRPr="00ED3872">
              <w:rPr>
                <w:rFonts w:ascii="Calibri" w:hAnsi="Calibri" w:cs="Calibri"/>
                <w:color w:val="000000"/>
                <w:sz w:val="16"/>
                <w:szCs w:val="16"/>
              </w:rPr>
              <w:t>0.006728</w:t>
            </w:r>
          </w:p>
        </w:tc>
        <w:tc>
          <w:tcPr>
            <w:tcW w:w="1035" w:type="dxa"/>
            <w:vAlign w:val="bottom"/>
          </w:tcPr>
          <w:p w14:paraId="67EDAC78" w14:textId="77777777" w:rsidR="003871A4" w:rsidRPr="00ED3872" w:rsidRDefault="003871A4" w:rsidP="00C24E7E">
            <w:pPr>
              <w:rPr>
                <w:sz w:val="16"/>
                <w:szCs w:val="16"/>
              </w:rPr>
            </w:pPr>
            <w:r w:rsidRPr="00ED3872">
              <w:rPr>
                <w:rFonts w:ascii="Calibri" w:hAnsi="Calibri" w:cs="Calibri"/>
                <w:color w:val="000000"/>
                <w:sz w:val="16"/>
                <w:szCs w:val="16"/>
              </w:rPr>
              <w:t>1.38E-05</w:t>
            </w:r>
          </w:p>
        </w:tc>
      </w:tr>
      <w:tr w:rsidR="003871A4" w14:paraId="75A4CEF2" w14:textId="77777777" w:rsidTr="003871A4">
        <w:trPr>
          <w:trHeight w:val="210"/>
        </w:trPr>
        <w:tc>
          <w:tcPr>
            <w:tcW w:w="726" w:type="dxa"/>
          </w:tcPr>
          <w:p w14:paraId="04E8B924" w14:textId="77777777" w:rsidR="003871A4" w:rsidRPr="00ED3872" w:rsidRDefault="003871A4" w:rsidP="00C24E7E">
            <w:pPr>
              <w:rPr>
                <w:sz w:val="16"/>
                <w:szCs w:val="16"/>
              </w:rPr>
            </w:pPr>
            <w:r w:rsidRPr="00ED3872">
              <w:rPr>
                <w:sz w:val="16"/>
                <w:szCs w:val="16"/>
              </w:rPr>
              <w:t>12</w:t>
            </w:r>
          </w:p>
        </w:tc>
        <w:tc>
          <w:tcPr>
            <w:tcW w:w="1119" w:type="dxa"/>
          </w:tcPr>
          <w:p w14:paraId="6F13520C" w14:textId="77777777" w:rsidR="003871A4" w:rsidRPr="00ED3872" w:rsidRDefault="003871A4" w:rsidP="00C24E7E">
            <w:pPr>
              <w:rPr>
                <w:sz w:val="16"/>
                <w:szCs w:val="16"/>
              </w:rPr>
            </w:pPr>
            <w:r w:rsidRPr="00ED3872">
              <w:rPr>
                <w:sz w:val="16"/>
                <w:szCs w:val="16"/>
              </w:rPr>
              <w:t>SBO ANCAS ES</w:t>
            </w:r>
          </w:p>
        </w:tc>
        <w:tc>
          <w:tcPr>
            <w:tcW w:w="1068" w:type="dxa"/>
            <w:vAlign w:val="bottom"/>
          </w:tcPr>
          <w:p w14:paraId="533F8A7F" w14:textId="77777777" w:rsidR="003871A4" w:rsidRPr="00ED3872" w:rsidRDefault="003871A4" w:rsidP="00C24E7E">
            <w:pPr>
              <w:rPr>
                <w:sz w:val="16"/>
                <w:szCs w:val="16"/>
              </w:rPr>
            </w:pPr>
            <w:r w:rsidRPr="00ED3872">
              <w:rPr>
                <w:rFonts w:ascii="Calibri" w:hAnsi="Calibri" w:cs="Calibri"/>
                <w:color w:val="000000"/>
                <w:sz w:val="16"/>
                <w:szCs w:val="16"/>
              </w:rPr>
              <w:t>127.1656473</w:t>
            </w:r>
          </w:p>
        </w:tc>
        <w:tc>
          <w:tcPr>
            <w:tcW w:w="1435" w:type="dxa"/>
            <w:vAlign w:val="bottom"/>
          </w:tcPr>
          <w:p w14:paraId="47B118F5" w14:textId="77777777" w:rsidR="003871A4" w:rsidRPr="00ED3872" w:rsidRDefault="003871A4" w:rsidP="00C24E7E">
            <w:pPr>
              <w:rPr>
                <w:sz w:val="16"/>
                <w:szCs w:val="16"/>
              </w:rPr>
            </w:pPr>
            <w:r w:rsidRPr="00ED3872">
              <w:rPr>
                <w:rFonts w:ascii="Calibri" w:hAnsi="Calibri" w:cs="Calibri"/>
                <w:color w:val="000000"/>
                <w:sz w:val="16"/>
                <w:szCs w:val="16"/>
              </w:rPr>
              <w:t>551415.4912</w:t>
            </w:r>
          </w:p>
        </w:tc>
        <w:tc>
          <w:tcPr>
            <w:tcW w:w="1136" w:type="dxa"/>
            <w:vAlign w:val="bottom"/>
          </w:tcPr>
          <w:p w14:paraId="70173B47" w14:textId="77777777" w:rsidR="003871A4" w:rsidRPr="00ED3872" w:rsidRDefault="003871A4" w:rsidP="00C24E7E">
            <w:pPr>
              <w:rPr>
                <w:sz w:val="16"/>
                <w:szCs w:val="16"/>
              </w:rPr>
            </w:pPr>
            <w:r w:rsidRPr="00ED3872">
              <w:rPr>
                <w:rFonts w:ascii="Calibri" w:hAnsi="Calibri" w:cs="Calibri"/>
                <w:color w:val="000000"/>
                <w:sz w:val="16"/>
                <w:szCs w:val="16"/>
              </w:rPr>
              <w:t>127.1656473</w:t>
            </w:r>
          </w:p>
        </w:tc>
        <w:tc>
          <w:tcPr>
            <w:tcW w:w="1414" w:type="dxa"/>
            <w:vAlign w:val="bottom"/>
          </w:tcPr>
          <w:p w14:paraId="464A0F8C" w14:textId="77777777" w:rsidR="003871A4" w:rsidRPr="00ED3872" w:rsidRDefault="003871A4" w:rsidP="00C24E7E">
            <w:pPr>
              <w:rPr>
                <w:sz w:val="16"/>
                <w:szCs w:val="16"/>
              </w:rPr>
            </w:pPr>
            <w:r w:rsidRPr="00ED3872">
              <w:rPr>
                <w:rFonts w:ascii="Calibri" w:hAnsi="Calibri" w:cs="Calibri"/>
                <w:color w:val="000000"/>
                <w:sz w:val="16"/>
                <w:szCs w:val="16"/>
              </w:rPr>
              <w:t>551415.4912</w:t>
            </w:r>
          </w:p>
        </w:tc>
        <w:tc>
          <w:tcPr>
            <w:tcW w:w="850" w:type="dxa"/>
            <w:vAlign w:val="bottom"/>
          </w:tcPr>
          <w:p w14:paraId="22435856" w14:textId="77777777" w:rsidR="003871A4" w:rsidRPr="00ED3872" w:rsidRDefault="003871A4" w:rsidP="00C24E7E">
            <w:pPr>
              <w:rPr>
                <w:sz w:val="16"/>
                <w:szCs w:val="16"/>
              </w:rPr>
            </w:pPr>
            <w:r w:rsidRPr="00ED3872">
              <w:rPr>
                <w:rFonts w:ascii="Calibri" w:hAnsi="Calibri" w:cs="Calibri"/>
                <w:color w:val="000000"/>
                <w:sz w:val="16"/>
                <w:szCs w:val="16"/>
              </w:rPr>
              <w:t>1.37E-05</w:t>
            </w:r>
          </w:p>
        </w:tc>
        <w:tc>
          <w:tcPr>
            <w:tcW w:w="1035" w:type="dxa"/>
            <w:vAlign w:val="bottom"/>
          </w:tcPr>
          <w:p w14:paraId="0CA092FE" w14:textId="77777777" w:rsidR="003871A4" w:rsidRPr="00ED3872" w:rsidRDefault="003871A4" w:rsidP="00C24E7E">
            <w:pPr>
              <w:rPr>
                <w:sz w:val="16"/>
                <w:szCs w:val="16"/>
              </w:rPr>
            </w:pPr>
            <w:r w:rsidRPr="00ED3872">
              <w:rPr>
                <w:rFonts w:ascii="Calibri" w:hAnsi="Calibri" w:cs="Calibri"/>
                <w:color w:val="000000"/>
                <w:sz w:val="16"/>
                <w:szCs w:val="16"/>
              </w:rPr>
              <w:t>1.10E-10</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3BC275E3" w14:textId="77777777" w:rsidR="00DB2C8C" w:rsidRDefault="00DB2C8C" w:rsidP="00414B09"/>
    <w:p w14:paraId="42A8B0E5" w14:textId="77777777" w:rsidR="003871A4" w:rsidRPr="00414B09" w:rsidRDefault="003871A4" w:rsidP="00414B09"/>
    <w:p w14:paraId="6C82F155" w14:textId="1BF86613" w:rsidR="00CA17A4" w:rsidRDefault="00176DF7" w:rsidP="00CA17A4">
      <w:r>
        <w:t xml:space="preserve">Running and analyzing the results!! important </w:t>
      </w:r>
    </w:p>
    <w:p w14:paraId="384EC1F8" w14:textId="77777777"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14C57583" w:rsidR="00163B9D" w:rsidRDefault="0095321D" w:rsidP="00163B9D">
      <w:pPr>
        <w:pStyle w:val="Heading3"/>
        <w:numPr>
          <w:ilvl w:val="2"/>
          <w:numId w:val="45"/>
        </w:numPr>
      </w:pPr>
      <w:r>
        <w:lastRenderedPageBreak/>
        <w:t xml:space="preserve"> </w:t>
      </w:r>
      <w:bookmarkStart w:id="83" w:name="_Toc165574619"/>
      <w:r w:rsidR="009B30FB">
        <w:t xml:space="preserve">Inputs </w:t>
      </w:r>
      <w:r>
        <w:t>and Algorithms Runtime Correlation</w:t>
      </w:r>
      <w:bookmarkEnd w:id="83"/>
    </w:p>
    <w:p w14:paraId="1AE5C3AC" w14:textId="571EF86F"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755D19DD" w:rsidR="008677C2" w:rsidRDefault="008677C2" w:rsidP="008677C2">
      <w:pPr>
        <w:spacing w:after="0"/>
      </w:pPr>
      <w:r>
        <w:t xml:space="preserve">We used a catalog of </w:t>
      </w:r>
      <w:r w:rsidRPr="00E6240B">
        <w:t>972</w:t>
      </w:r>
      <w:r>
        <w:t>7 object, we got the TLE of all the active satellites from C</w:t>
      </w:r>
      <w:r w:rsidRPr="00E6240B">
        <w:t>elestrak</w:t>
      </w:r>
      <w:r>
        <w:t xml:space="preserve"> [ ] as of 29/04/24 12:05:33UTC. The algorithms were tested on pairs made from the first satellite in the list with every other satellite. We only tested with the first 30 pairs.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D8B9ACE" w:rsidR="00327044" w:rsidRDefault="008677C2" w:rsidP="008677C2">
      <w:r>
        <w:t>To get different number of points over the same time interval we only changed TminFactor, resulting in more point per minimal revolution, and more point</w:t>
      </w:r>
      <w:r w:rsidR="00ED7AA9">
        <w:t>s</w:t>
      </w:r>
      <w:r>
        <w:t xml:space="preserve"> in total.</w:t>
      </w:r>
    </w:p>
    <w:p w14:paraId="74035D63" w14:textId="77777777" w:rsidR="007251CC" w:rsidRDefault="007251CC">
      <w:pPr>
        <w:rPr>
          <w:rFonts w:asciiTheme="minorBidi" w:eastAsiaTheme="majorEastAsia" w:hAnsiTheme="minorBidi" w:cstheme="majorBidi"/>
          <w:color w:val="2F5496" w:themeColor="accent1" w:themeShade="BF"/>
          <w:sz w:val="26"/>
          <w:szCs w:val="26"/>
        </w:rPr>
      </w:pPr>
      <w:r>
        <w:br w:type="page"/>
      </w:r>
    </w:p>
    <w:p w14:paraId="75692337" w14:textId="43A0344E" w:rsidR="00327044" w:rsidRPr="00327044" w:rsidRDefault="00327044" w:rsidP="00327044">
      <w:pPr>
        <w:pStyle w:val="Heading4"/>
        <w:numPr>
          <w:ilvl w:val="3"/>
          <w:numId w:val="45"/>
        </w:numPr>
      </w:pPr>
      <w:r>
        <w:lastRenderedPageBreak/>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62F4FE71" w:rsidR="009A183E" w:rsidRDefault="009A183E" w:rsidP="009A183E">
      <w:pPr>
        <w:spacing w:after="0"/>
      </w:pPr>
      <w:r>
        <w:t xml:space="preserve">We used a catalog of </w:t>
      </w:r>
      <w:r w:rsidRPr="00E6240B">
        <w:t>972</w:t>
      </w:r>
      <w:r>
        <w:t>7 object, we got the TLE of all the active satellites from C</w:t>
      </w:r>
      <w:r w:rsidRPr="00E6240B">
        <w:t>elestrak</w:t>
      </w:r>
      <w:r>
        <w:t xml:space="preserve"> [ ]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1C26D569" w14:textId="77777777" w:rsidR="009A183E" w:rsidRPr="00F245AD" w:rsidRDefault="009A183E" w:rsidP="00F245AD"/>
    <w:p w14:paraId="327D390F" w14:textId="36E78CAD" w:rsidR="00E6240B" w:rsidRDefault="0095321D">
      <w:pPr>
        <w:rPr>
          <w:rFonts w:asciiTheme="minorBidi" w:eastAsiaTheme="majorEastAsia" w:hAnsiTheme="minorBidi" w:cstheme="majorBidi"/>
          <w:color w:val="2F5496" w:themeColor="accent1" w:themeShade="BF"/>
          <w:sz w:val="26"/>
          <w:szCs w:val="26"/>
        </w:rPr>
      </w:pPr>
      <w:r>
        <w:t>exploring the connections between different inputs variations and the algorithms run time</w:t>
      </w:r>
      <w:r w:rsidR="00F245AD">
        <w:t xml:space="preserve"> </w:t>
      </w:r>
      <w:r w:rsidR="00E6240B">
        <w:br w:type="page"/>
      </w:r>
      <w:r>
        <w:lastRenderedPageBreak/>
        <w:t>e</w:t>
      </w:r>
    </w:p>
    <w:p w14:paraId="711491E4" w14:textId="166EC4B6" w:rsidR="00CA17A4" w:rsidRDefault="00CA17A4" w:rsidP="00CA17A4">
      <w:pPr>
        <w:pStyle w:val="Heading2"/>
      </w:pPr>
      <w:bookmarkStart w:id="84" w:name="_Toc165574620"/>
      <w:r>
        <w:t>Results and conclusion</w:t>
      </w:r>
      <w:bookmarkEnd w:id="84"/>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85" w:name="_Toc165574621"/>
      <w:r>
        <w:lastRenderedPageBreak/>
        <w:t>User guide</w:t>
      </w:r>
      <w:bookmarkEnd w:id="85"/>
    </w:p>
    <w:p w14:paraId="4414CCD5" w14:textId="3EBDDBF7" w:rsidR="00D84F05" w:rsidRDefault="00D84F05" w:rsidP="00D84F05">
      <w:pPr>
        <w:pStyle w:val="Heading2"/>
      </w:pPr>
      <w:bookmarkStart w:id="86" w:name="_Toc165574622"/>
      <w:r>
        <w:t>Testing Station App</w:t>
      </w:r>
      <w:bookmarkEnd w:id="86"/>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rPr>
          <w:color w:val="A6A6A6" w:themeColor="background1" w:themeShade="A6"/>
        </w:rPr>
      </w:pPr>
      <w:r w:rsidRPr="002B7664">
        <w:rPr>
          <w:color w:val="A6A6A6" w:themeColor="background1" w:themeShade="A6"/>
        </w:rPr>
        <w:t xml:space="preserve">Testing Station App </w:t>
      </w:r>
      <w:r w:rsidR="00DB360F" w:rsidRPr="002B7664">
        <w:rPr>
          <w:color w:val="A6A6A6" w:themeColor="background1" w:themeShade="A6"/>
        </w:rPr>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43"/>
                    <a:stretch>
                      <a:fillRect/>
                    </a:stretch>
                  </pic:blipFill>
                  <pic:spPr>
                    <a:xfrm>
                      <a:off x="0" y="0"/>
                      <a:ext cx="5731510" cy="1647825"/>
                    </a:xfrm>
                    <a:prstGeom prst="rect">
                      <a:avLst/>
                    </a:prstGeom>
                  </pic:spPr>
                </pic:pic>
              </a:graphicData>
            </a:graphic>
          </wp:inline>
        </w:drawing>
      </w:r>
    </w:p>
    <w:p w14:paraId="56EC7E60" w14:textId="376B0669" w:rsidR="00EA26FE" w:rsidRPr="00C96CE9" w:rsidRDefault="00EA26FE"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Start Window</w:t>
      </w:r>
    </w:p>
    <w:p w14:paraId="03AF15C2" w14:textId="3EF681EE" w:rsidR="0042369A" w:rsidRPr="009A2E88" w:rsidRDefault="00EA26FE"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t>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7" w:name="_Toc165574623"/>
      <w:r>
        <w:lastRenderedPageBreak/>
        <w:t>Tested OBC App</w:t>
      </w:r>
      <w:bookmarkEnd w:id="87"/>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rPr>
          <w:color w:val="A6A6A6" w:themeColor="background1" w:themeShade="A6"/>
        </w:rPr>
      </w:pPr>
      <w:r>
        <w:rPr>
          <w:color w:val="A6A6A6" w:themeColor="background1" w:themeShade="A6"/>
        </w:rPr>
        <w:t>Tested OBC App configuration.</w:t>
      </w:r>
      <w:r w:rsidR="00DB360F">
        <w:rPr>
          <w:color w:val="A6A6A6" w:themeColor="background1" w:themeShade="A6"/>
        </w:rPr>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44"/>
                    <a:stretch>
                      <a:fillRect/>
                    </a:stretch>
                  </pic:blipFill>
                  <pic:spPr>
                    <a:xfrm>
                      <a:off x="0" y="0"/>
                      <a:ext cx="5731510" cy="1649095"/>
                    </a:xfrm>
                    <a:prstGeom prst="rect">
                      <a:avLst/>
                    </a:prstGeom>
                  </pic:spPr>
                </pic:pic>
              </a:graphicData>
            </a:graphic>
          </wp:inline>
        </w:drawing>
      </w:r>
      <w:r>
        <w:t xml:space="preserve"> </w:t>
      </w:r>
    </w:p>
    <w:p w14:paraId="7EC5757F" w14:textId="358CB56C"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Udp(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88" w:name="_Toc165574624"/>
      <w:r>
        <w:t>Maintenance Guide</w:t>
      </w:r>
      <w:bookmarkEnd w:id="88"/>
    </w:p>
    <w:p w14:paraId="1F5C7228" w14:textId="0F3B42A0" w:rsidR="00D84F05" w:rsidRDefault="00D84F05" w:rsidP="00D84F05">
      <w:pPr>
        <w:pStyle w:val="Heading2"/>
      </w:pPr>
      <w:bookmarkStart w:id="89" w:name="_Toc165574625"/>
      <w:r>
        <w:t>Testing Station App</w:t>
      </w:r>
      <w:bookmarkEnd w:id="89"/>
    </w:p>
    <w:p w14:paraId="5F7EECEC" w14:textId="77777777" w:rsidR="00D84F05" w:rsidRDefault="00D84F05" w:rsidP="00D84F05"/>
    <w:p w14:paraId="69B2BADA" w14:textId="77777777" w:rsidR="00205C51" w:rsidRDefault="00205C51">
      <w:pPr>
        <w:rPr>
          <w:rFonts w:asciiTheme="minorBidi" w:eastAsiaTheme="majorEastAsia" w:hAnsiTheme="minorBidi" w:cstheme="majorBidi"/>
          <w:color w:val="2F5496" w:themeColor="accent1" w:themeShade="BF"/>
          <w:sz w:val="26"/>
          <w:szCs w:val="26"/>
        </w:rPr>
      </w:pPr>
      <w:r>
        <w:br w:type="page"/>
      </w:r>
    </w:p>
    <w:p w14:paraId="68AE0950" w14:textId="4C3A0A87" w:rsidR="00D84F05" w:rsidRDefault="00D84F05" w:rsidP="00D84F05">
      <w:pPr>
        <w:pStyle w:val="Heading2"/>
      </w:pPr>
      <w:bookmarkStart w:id="90" w:name="_Toc165574626"/>
      <w:r>
        <w:t>Tested OBC App</w:t>
      </w:r>
      <w:bookmarkEnd w:id="90"/>
    </w:p>
    <w:p w14:paraId="6821D97E" w14:textId="2FF987D9" w:rsidR="00205C51" w:rsidRPr="00205C51" w:rsidRDefault="009C2EFB" w:rsidP="00205C51">
      <w:pPr>
        <w:pStyle w:val="Heading3"/>
      </w:pPr>
      <w:bookmarkStart w:id="91" w:name="_Toc165574627"/>
      <w:r>
        <w:t xml:space="preserve">Installing and </w:t>
      </w:r>
      <w:r w:rsidR="00205C51">
        <w:t xml:space="preserve">Running </w:t>
      </w:r>
      <w:r w:rsidR="009D5E68">
        <w:t>the</w:t>
      </w:r>
      <w:r w:rsidR="00205C51">
        <w:t xml:space="preserve"> Application</w:t>
      </w:r>
      <w:bookmarkEnd w:id="91"/>
    </w:p>
    <w:p w14:paraId="28043F0F" w14:textId="4DED3EDB" w:rsidR="003B2E64" w:rsidRDefault="003B2E64" w:rsidP="00205C51">
      <w:pPr>
        <w:pStyle w:val="Heading4"/>
      </w:pPr>
      <w:r>
        <w:t xml:space="preserve">Running </w:t>
      </w:r>
      <w:r w:rsidR="00F72932">
        <w:t>with</w:t>
      </w:r>
      <w:r>
        <w:t xml:space="preserve"> gem5 Simulation</w:t>
      </w:r>
    </w:p>
    <w:p w14:paraId="5FD0C148" w14:textId="444A5839" w:rsidR="00F24D21" w:rsidRDefault="009B3204" w:rsidP="00F24D21">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a file called </w:t>
      </w:r>
      <w:r w:rsidR="00CB29BB">
        <w:t>`</w:t>
      </w:r>
      <w:r w:rsidRPr="009B3204">
        <w:t>InstallGem5X86</w:t>
      </w:r>
      <w:r w:rsidR="00CB29BB">
        <w:t>`</w:t>
      </w:r>
      <w:r>
        <w:t xml:space="preserve">, the script installs any requirement, clone the gem5 repository and build the gem5 simulation. The building process can take a while but only needed to be done one. After the build completed you can run the build with the existing compiled application by running the </w:t>
      </w:r>
      <w:r w:rsidR="00CB29BB">
        <w:t>`</w:t>
      </w:r>
      <w:r w:rsidRPr="009B3204">
        <w:t>RunGem5X86</w:t>
      </w:r>
      <w:r w:rsidR="00CB29BB">
        <w:t>`</w:t>
      </w:r>
      <w:r>
        <w:t xml:space="preserve"> script or rebuild the Tested OBC App by using the </w:t>
      </w:r>
      <w:r w:rsidR="00CB29BB">
        <w:t>`</w:t>
      </w:r>
      <w:r w:rsidRPr="009B3204">
        <w:t>BuildAppForX86</w:t>
      </w:r>
      <w:r w:rsidR="00CB29BB">
        <w:t>`</w:t>
      </w:r>
      <w:r>
        <w:t>.</w:t>
      </w:r>
      <w:r w:rsidR="00F24D21">
        <w:t xml:space="preserve"> </w:t>
      </w:r>
    </w:p>
    <w:p w14:paraId="1CD3ACE5" w14:textId="227E8A2C" w:rsidR="003B2E64" w:rsidRDefault="003B2E64" w:rsidP="00205C51">
      <w:pPr>
        <w:pStyle w:val="Heading4"/>
      </w:pPr>
      <w:r>
        <w:t>Running on Windows</w:t>
      </w:r>
    </w:p>
    <w:p w14:paraId="3EAF540A" w14:textId="0FA80466" w:rsidR="003B2E64" w:rsidRDefault="00F24D21" w:rsidP="003B2E64">
      <w:r>
        <w:t>In the ReleasedVersions folder you can find executable of the latest Tested OBC App ready to use. To compile the application for windows you can either compile a released version via Visual Studio or use a script located at `</w:t>
      </w:r>
      <w:r w:rsidRPr="00F24D21">
        <w:t xml:space="preserve"> Code\TestedOBCApp\TestedOBCAppCMake</w:t>
      </w:r>
      <w:r>
        <w:t>` and building a new windows version.</w:t>
      </w:r>
    </w:p>
    <w:p w14:paraId="63B82FE9" w14:textId="56AAB0AB" w:rsidR="008B5083" w:rsidRDefault="008B5083" w:rsidP="003B2E64">
      <w:r>
        <w:t xml:space="preserve">Image ?, </w:t>
      </w:r>
    </w:p>
    <w:p w14:paraId="64AB62F7" w14:textId="534329DD" w:rsidR="003B2E64" w:rsidRDefault="003B2E64" w:rsidP="00205C51">
      <w:pPr>
        <w:pStyle w:val="Heading4"/>
      </w:pPr>
      <w:r>
        <w:t>Running on any other system</w:t>
      </w:r>
      <w:r w:rsidR="009B3204">
        <w:t>s</w:t>
      </w:r>
    </w:p>
    <w:p w14:paraId="3A05C189" w14:textId="6F7008EE"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or `</w:t>
      </w:r>
      <w:r w:rsidRPr="00F24D21">
        <w:t xml:space="preserve"> build_win</w:t>
      </w:r>
      <w:r>
        <w:t xml:space="preserve">` scripts or use the </w:t>
      </w:r>
      <w:r w:rsidRPr="00F24D21">
        <w:t xml:space="preserve"> </w:t>
      </w:r>
      <w:r>
        <w:t>`</w:t>
      </w:r>
      <w:r w:rsidRPr="00F24D21">
        <w:t>CMakeLists</w:t>
      </w:r>
      <w:r>
        <w:t>` file to build the project from the command line.</w:t>
      </w:r>
    </w:p>
    <w:p w14:paraId="2A96AC5D" w14:textId="3C2BA854" w:rsidR="008B5083" w:rsidRDefault="00860D6A" w:rsidP="00860D6A">
      <w:pPr>
        <w:pStyle w:val="Images"/>
        <w:rPr>
          <w:color w:val="A6A6A6" w:themeColor="background1" w:themeShade="A6"/>
        </w:rPr>
      </w:pPr>
      <w:r>
        <w:rPr>
          <w:color w:val="A6A6A6" w:themeColor="background1" w:themeShade="A6"/>
        </w:rPr>
        <w:t>The</w:t>
      </w:r>
      <w:r w:rsidR="008B5083">
        <w:rPr>
          <w:color w:val="A6A6A6" w:themeColor="background1" w:themeShade="A6"/>
        </w:rPr>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45"/>
                    <a:stretch>
                      <a:fillRect/>
                    </a:stretch>
                  </pic:blipFill>
                  <pic:spPr>
                    <a:xfrm>
                      <a:off x="0" y="0"/>
                      <a:ext cx="2302447" cy="2288741"/>
                    </a:xfrm>
                    <a:prstGeom prst="rect">
                      <a:avLst/>
                    </a:prstGeom>
                    <a:ln>
                      <a:solidFill>
                        <a:schemeClr val="tx1"/>
                      </a:solidFill>
                    </a:ln>
                  </pic:spPr>
                </pic:pic>
              </a:graphicData>
            </a:graphic>
          </wp:inline>
        </w:drawing>
      </w:r>
    </w:p>
    <w:p w14:paraId="086CB60E" w14:textId="77777777" w:rsidR="004F6564" w:rsidRDefault="004F6564">
      <w:pPr>
        <w:rPr>
          <w:rFonts w:asciiTheme="minorBidi" w:eastAsiaTheme="majorEastAsia" w:hAnsiTheme="minorBidi" w:cstheme="majorBidi"/>
          <w:color w:val="2F5496" w:themeColor="accent1" w:themeShade="BF"/>
          <w:sz w:val="26"/>
          <w:szCs w:val="26"/>
        </w:rPr>
      </w:pPr>
      <w:r>
        <w:br w:type="page"/>
      </w:r>
    </w:p>
    <w:p w14:paraId="63DA2249" w14:textId="67B0E5CC" w:rsidR="00DB3FEC" w:rsidRDefault="00DB3FEC" w:rsidP="00232E2F">
      <w:pPr>
        <w:pStyle w:val="Heading3"/>
      </w:pPr>
      <w:bookmarkStart w:id="92" w:name="_Toc165574628"/>
      <w:r>
        <w:t>Error Detection and Debugging</w:t>
      </w:r>
      <w:bookmarkEnd w:id="92"/>
      <w:r>
        <w:t xml:space="preserve"> </w:t>
      </w:r>
    </w:p>
    <w:p w14:paraId="37BA57B3" w14:textId="7AF1FD66" w:rsidR="00232E2F" w:rsidRDefault="00232E2F" w:rsidP="00DB3FEC">
      <w:pPr>
        <w:pStyle w:val="Heading4"/>
      </w:pPr>
      <w:r>
        <w:t>Log Files</w:t>
      </w:r>
    </w:p>
    <w:p w14:paraId="04E34F69" w14:textId="196D49C4" w:rsidR="00DB3FEC" w:rsidRDefault="00232E2F" w:rsidP="00B718E2">
      <w:r>
        <w:t>The Tested OBC App have 2 loggers, both should be created in the Logger folder. The first one is an Event Logger, logging system event like starting the system, configuration loaded, receiving messages and starting tests and errors. The second logger is a simple results logger, saving the tests results in a csv file. Both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335612DB" w:rsidR="00DB3FEC" w:rsidRDefault="00DB3FEC" w:rsidP="00DB3FEC">
      <w:pPr>
        <w:pStyle w:val="Heading4"/>
      </w:pPr>
      <w:r>
        <w:t>Local Simulation</w:t>
      </w:r>
    </w:p>
    <w:p w14:paraId="083E6F63" w14:textId="0F465D13" w:rsidR="00DB3FEC" w:rsidRPr="00DB3FEC" w:rsidRDefault="00DB3FEC" w:rsidP="00DB3FEC">
      <w:r>
        <w:t xml:space="preserve">The local simulation is a great debugging option, with an </w:t>
      </w:r>
      <w:r w:rsidR="00B718E2">
        <w:t>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200D52B" w:rsidR="001E1313" w:rsidRDefault="001E1313" w:rsidP="001E1313">
      <w:pPr>
        <w:pStyle w:val="Heading3"/>
      </w:pPr>
      <w:bookmarkStart w:id="93" w:name="_Toc165574629"/>
      <w:r>
        <w:t>Implementing Changes</w:t>
      </w:r>
      <w:bookmarkEnd w:id="93"/>
    </w:p>
    <w:p w14:paraId="4A07F7B2" w14:textId="4F14D7BA" w:rsidR="001E1313" w:rsidRPr="001E1313" w:rsidRDefault="001E1313" w:rsidP="001E1313">
      <w:r>
        <w:t>We collected a few possible future needed updates and how to implement them easily.</w:t>
      </w:r>
    </w:p>
    <w:p w14:paraId="05C36973" w14:textId="5C93A9A2" w:rsidR="00232E2F" w:rsidRDefault="001E1313" w:rsidP="001E1313">
      <w:pPr>
        <w:pStyle w:val="Heading4"/>
      </w:pPr>
      <w:r>
        <w:t>Additional Communication Types</w:t>
      </w:r>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3F6D5094" w:rsidR="001E1313" w:rsidRDefault="00396C9B" w:rsidP="00396C9B">
      <w:pPr>
        <w:pStyle w:val="Heading4"/>
      </w:pPr>
      <w:r>
        <w:t>Additional Algorithms Variations</w:t>
      </w:r>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239BC411" w:rsidR="00396C9B" w:rsidRDefault="00396C9B" w:rsidP="00396C9B">
      <w:pPr>
        <w:pStyle w:val="Heading4"/>
      </w:pPr>
      <w:r>
        <w:t>Additional Test Creation Options</w:t>
      </w:r>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48391EB5" w:rsidR="00396C9B" w:rsidRDefault="00396C9B" w:rsidP="00396C9B">
      <w:pPr>
        <w:pStyle w:val="Heading4"/>
      </w:pPr>
      <w:r>
        <w:t>Testing Different Algorithm</w:t>
      </w:r>
      <w:r w:rsidR="00F557C7">
        <w:t>s</w:t>
      </w:r>
      <w:r>
        <w:t xml:space="preserve"> </w:t>
      </w:r>
      <w:r w:rsidR="00F557C7">
        <w:t>T</w:t>
      </w:r>
      <w:r>
        <w:t>ype</w:t>
      </w:r>
      <w:r w:rsidR="00F557C7">
        <w:t>s</w:t>
      </w:r>
    </w:p>
    <w:p w14:paraId="05CBFAEA" w14:textId="5997D883" w:rsidR="00396C9B" w:rsidRP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AB8B864" w14:textId="77777777" w:rsidR="00232E2F" w:rsidRPr="00232E2F" w:rsidRDefault="00232E2F" w:rsidP="00232E2F"/>
    <w:p w14:paraId="6B0F5126" w14:textId="77777777" w:rsidR="00D84F05" w:rsidRPr="00D84F05" w:rsidRDefault="00D84F05" w:rsidP="00D84F05"/>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Requirement for compiling after changes, used libraries, how to add stuff(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94" w:name="_Toc138016853"/>
      <w:bookmarkStart w:id="95" w:name="_Toc138059386"/>
      <w:bookmarkStart w:id="96" w:name="_Toc138148871"/>
      <w:bookmarkStart w:id="97" w:name="_Toc138160225"/>
      <w:r>
        <w:br w:type="page"/>
      </w:r>
    </w:p>
    <w:p w14:paraId="57334B7A" w14:textId="3C39C8C5" w:rsidR="00E867E7" w:rsidRPr="00E867E7" w:rsidRDefault="009271F7" w:rsidP="00E867E7">
      <w:pPr>
        <w:pStyle w:val="Heading1"/>
      </w:pPr>
      <w:bookmarkStart w:id="98" w:name="_Toc138016873"/>
      <w:bookmarkStart w:id="99" w:name="_Toc138059406"/>
      <w:bookmarkStart w:id="100" w:name="_Toc138148892"/>
      <w:bookmarkStart w:id="101" w:name="_Toc138160253"/>
      <w:bookmarkStart w:id="102" w:name="_Toc165574630"/>
      <w:bookmarkEnd w:id="94"/>
      <w:bookmarkEnd w:id="95"/>
      <w:bookmarkEnd w:id="96"/>
      <w:bookmarkEnd w:id="97"/>
      <w:r>
        <w:t>REFERENCES:</w:t>
      </w:r>
      <w:bookmarkEnd w:id="98"/>
      <w:bookmarkEnd w:id="99"/>
      <w:bookmarkEnd w:id="100"/>
      <w:bookmarkEnd w:id="101"/>
      <w:bookmarkEnd w:id="102"/>
    </w:p>
    <w:p w14:paraId="4ADAD34C" w14:textId="5BAB9C60" w:rsidR="009271F7" w:rsidRPr="00907E35" w:rsidRDefault="009271F7" w:rsidP="00907E35">
      <w:pPr>
        <w:ind w:left="360"/>
      </w:pPr>
      <w:r w:rsidRPr="004E44E0">
        <w:rPr>
          <w:rStyle w:val="Style1Char"/>
        </w:rPr>
        <w:t>[</w:t>
      </w:r>
      <w:bookmarkStart w:id="103" w:name="Reference1"/>
      <w:r w:rsidRPr="004E44E0">
        <w:rPr>
          <w:rStyle w:val="Style1Char"/>
        </w:rPr>
        <w:t>1</w:t>
      </w:r>
      <w:bookmarkEnd w:id="103"/>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46"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104" w:name="Reference2"/>
      <w:r>
        <w:t>2</w:t>
      </w:r>
      <w:bookmarkEnd w:id="104"/>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47"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105" w:name="Reference3"/>
      <w:r w:rsidRPr="004E44E0">
        <w:rPr>
          <w:rStyle w:val="Style1Char"/>
        </w:rPr>
        <w:t>3</w:t>
      </w:r>
      <w:bookmarkEnd w:id="105"/>
      <w:r w:rsidRPr="004E44E0">
        <w:rPr>
          <w:rStyle w:val="Style1Char"/>
        </w:rPr>
        <w:t>] NASA on orbital debris:</w:t>
      </w:r>
      <w:r>
        <w:t xml:space="preserve"> </w:t>
      </w:r>
      <w:hyperlink r:id="rId148"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106" w:name="Reference4"/>
      <w:r>
        <w:t>4</w:t>
      </w:r>
      <w:bookmarkEnd w:id="106"/>
      <w:r>
        <w:t>] SGP4 python library :</w:t>
      </w:r>
    </w:p>
    <w:p w14:paraId="61FDF190" w14:textId="6F32B06E" w:rsidR="009271F7" w:rsidRPr="009271F7" w:rsidRDefault="009271F7" w:rsidP="009271F7">
      <w:pPr>
        <w:ind w:left="360"/>
      </w:pPr>
      <w:r>
        <w:t xml:space="preserve"> </w:t>
      </w:r>
      <w:hyperlink r:id="rId149"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107" w:name="Reference5"/>
      <w:r w:rsidRPr="004E44E0">
        <w:rPr>
          <w:rStyle w:val="Style1Char"/>
        </w:rPr>
        <w:t>5</w:t>
      </w:r>
      <w:bookmarkEnd w:id="107"/>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50"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108" w:name="Reference6"/>
      <w:r>
        <w:t>6</w:t>
      </w:r>
      <w:bookmarkEnd w:id="108"/>
      <w:r>
        <w:t>]</w:t>
      </w:r>
      <w:r w:rsidR="00907E35" w:rsidRPr="00907E35">
        <w:t xml:space="preserve"> UN Space Debris Mitigation Guidelines</w:t>
      </w:r>
      <w:r w:rsidR="00907E35">
        <w:t>:</w:t>
      </w:r>
    </w:p>
    <w:p w14:paraId="00E54C7B" w14:textId="1B81982F" w:rsidR="009271F7" w:rsidRDefault="00000000" w:rsidP="00907E35">
      <w:pPr>
        <w:ind w:left="360"/>
      </w:pPr>
      <w:hyperlink r:id="rId151"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109" w:name="Reference7"/>
      <w:r>
        <w:t>7</w:t>
      </w:r>
      <w:bookmarkEnd w:id="109"/>
      <w:r>
        <w:t>]</w:t>
      </w:r>
      <w:r w:rsidR="001D1F6B" w:rsidRPr="001D1F6B">
        <w:t xml:space="preserve"> </w:t>
      </w:r>
      <w:r w:rsidR="0021288D">
        <w:t>CelesTrak</w:t>
      </w:r>
      <w:r w:rsidR="004E44E0">
        <w:t>:</w:t>
      </w:r>
    </w:p>
    <w:p w14:paraId="69385219" w14:textId="60ED0D76" w:rsidR="0021288D" w:rsidRDefault="00000000" w:rsidP="0021288D">
      <w:pPr>
        <w:ind w:left="360"/>
      </w:pPr>
      <w:hyperlink r:id="rId152"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110" w:name="Reference8"/>
      <w:r>
        <w:t>8</w:t>
      </w:r>
      <w:bookmarkEnd w:id="110"/>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53"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111" w:name="Reference9"/>
      <w:r>
        <w:t>9</w:t>
      </w:r>
      <w:bookmarkEnd w:id="111"/>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54"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112" w:name="Reference10"/>
      <w:r>
        <w:t>10</w:t>
      </w:r>
      <w:bookmarkEnd w:id="112"/>
      <w:r>
        <w:t>]</w:t>
      </w:r>
      <w:r w:rsidR="001C50EB">
        <w:t xml:space="preserve"> SGP4</w:t>
      </w:r>
      <w:r w:rsidR="009737BE">
        <w:t>:</w:t>
      </w:r>
      <w:r w:rsidR="001C50EB">
        <w:t xml:space="preserve"> Revisiting Spacetrack Report </w:t>
      </w:r>
      <w:r w:rsidR="004E44E0">
        <w:t>:</w:t>
      </w:r>
    </w:p>
    <w:p w14:paraId="0F7AF33F" w14:textId="737A9EAC" w:rsidR="001C50EB" w:rsidRDefault="00000000" w:rsidP="009271F7">
      <w:pPr>
        <w:ind w:left="360"/>
      </w:pPr>
      <w:hyperlink r:id="rId155"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113" w:name="Reference11"/>
      <w:r>
        <w:t>11</w:t>
      </w:r>
      <w:bookmarkEnd w:id="113"/>
      <w:r>
        <w:t>]</w:t>
      </w:r>
      <w:r w:rsidR="009D5E4A">
        <w:t xml:space="preserve">Google test framework </w:t>
      </w:r>
    </w:p>
    <w:p w14:paraId="1EA303C4" w14:textId="1D2B8247" w:rsidR="009D5E4A" w:rsidRDefault="00000000" w:rsidP="009D5E4A">
      <w:pPr>
        <w:ind w:left="360"/>
      </w:pPr>
      <w:hyperlink r:id="rId156"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114" w:name="Reference12"/>
      <w:r>
        <w:t>12]</w:t>
      </w:r>
      <w:bookmarkEnd w:id="114"/>
      <w:r>
        <w:t xml:space="preserve"> EnduroSat’s Onboard Computer Type I</w:t>
      </w:r>
      <w:r w:rsidR="004E44E0">
        <w:t>:</w:t>
      </w:r>
    </w:p>
    <w:p w14:paraId="77460249" w14:textId="4D2BCABD" w:rsidR="004348A8" w:rsidRDefault="00000000" w:rsidP="009271F7">
      <w:pPr>
        <w:ind w:left="360"/>
      </w:pPr>
      <w:hyperlink r:id="rId157"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115" w:name="Reference13"/>
      <w:r>
        <w:t>13</w:t>
      </w:r>
      <w:bookmarkEnd w:id="115"/>
      <w:r>
        <w:t xml:space="preserve">] </w:t>
      </w:r>
      <w:r w:rsidRPr="00A04263">
        <w:t>Virtual COM Port Driver</w:t>
      </w:r>
      <w:r w:rsidR="004E44E0">
        <w:t>:</w:t>
      </w:r>
    </w:p>
    <w:p w14:paraId="593B18F0" w14:textId="03E54476" w:rsidR="00A04263" w:rsidRDefault="00000000" w:rsidP="009271F7">
      <w:pPr>
        <w:ind w:left="360"/>
      </w:pPr>
      <w:hyperlink r:id="rId158"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116" w:name="Reference14"/>
      <w:r>
        <w:t>14</w:t>
      </w:r>
      <w:bookmarkEnd w:id="116"/>
      <w:r>
        <w:t>] Freethink article about space debris</w:t>
      </w:r>
      <w:r w:rsidR="002E2F73">
        <w:t>:</w:t>
      </w:r>
    </w:p>
    <w:p w14:paraId="74BDCBDF" w14:textId="511329AD" w:rsidR="00A64CCC" w:rsidRDefault="00000000" w:rsidP="0025338B">
      <w:pPr>
        <w:ind w:left="360"/>
      </w:pPr>
      <w:hyperlink r:id="rId159"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D340E2">
      <w:headerReference w:type="default" r:id="rId160"/>
      <w:footerReference w:type="default" r:id="rId161"/>
      <w:headerReference w:type="first" r:id="rId162"/>
      <w:footerReference w:type="first" r:id="rId163"/>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534DBB" w14:textId="77777777" w:rsidR="00D340E2" w:rsidRDefault="00D340E2" w:rsidP="004714BA">
      <w:pPr>
        <w:spacing w:after="0" w:line="240" w:lineRule="auto"/>
      </w:pPr>
      <w:r>
        <w:separator/>
      </w:r>
    </w:p>
    <w:p w14:paraId="1ED9CDB0" w14:textId="77777777" w:rsidR="00D340E2" w:rsidRDefault="00D340E2"/>
  </w:endnote>
  <w:endnote w:type="continuationSeparator" w:id="0">
    <w:p w14:paraId="3CEEB684" w14:textId="77777777" w:rsidR="00D340E2" w:rsidRDefault="00D340E2" w:rsidP="004714BA">
      <w:pPr>
        <w:spacing w:after="0" w:line="240" w:lineRule="auto"/>
      </w:pPr>
      <w:r>
        <w:continuationSeparator/>
      </w:r>
    </w:p>
    <w:p w14:paraId="2CDCC976" w14:textId="77777777" w:rsidR="00D340E2" w:rsidRDefault="00D340E2"/>
  </w:endnote>
  <w:endnote w:type="continuationNotice" w:id="1">
    <w:p w14:paraId="29B05E28" w14:textId="77777777" w:rsidR="00D340E2" w:rsidRDefault="00D340E2">
      <w:pPr>
        <w:spacing w:after="0" w:line="240" w:lineRule="auto"/>
      </w:pPr>
    </w:p>
    <w:p w14:paraId="6E18FCB8" w14:textId="77777777" w:rsidR="00D340E2" w:rsidRDefault="00D340E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173587" w14:textId="77777777" w:rsidR="00D340E2" w:rsidRDefault="00D340E2" w:rsidP="004714BA">
      <w:pPr>
        <w:spacing w:after="0" w:line="240" w:lineRule="auto"/>
      </w:pPr>
      <w:r>
        <w:separator/>
      </w:r>
    </w:p>
    <w:p w14:paraId="3C6D64A5" w14:textId="77777777" w:rsidR="00D340E2" w:rsidRDefault="00D340E2"/>
  </w:footnote>
  <w:footnote w:type="continuationSeparator" w:id="0">
    <w:p w14:paraId="59E251C7" w14:textId="77777777" w:rsidR="00D340E2" w:rsidRDefault="00D340E2" w:rsidP="004714BA">
      <w:pPr>
        <w:spacing w:after="0" w:line="240" w:lineRule="auto"/>
      </w:pPr>
      <w:r>
        <w:continuationSeparator/>
      </w:r>
    </w:p>
    <w:p w14:paraId="5A6830F5" w14:textId="77777777" w:rsidR="00D340E2" w:rsidRDefault="00D340E2"/>
  </w:footnote>
  <w:footnote w:type="continuationNotice" w:id="1">
    <w:p w14:paraId="11F3EBCE" w14:textId="77777777" w:rsidR="00D340E2" w:rsidRDefault="00D340E2">
      <w:pPr>
        <w:spacing w:after="0" w:line="240" w:lineRule="auto"/>
      </w:pPr>
    </w:p>
    <w:p w14:paraId="55A9E9BE" w14:textId="77777777" w:rsidR="00D340E2" w:rsidRDefault="00D340E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13060AD8"/>
    <w:lvl w:ilvl="0" w:tplc="68A27C6E">
      <w:start w:val="1"/>
      <w:numFmt w:val="decimal"/>
      <w:pStyle w:val="Algorithms"/>
      <w:lvlText w:val="Algorithm %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5"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6"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36441A9E"/>
    <w:multiLevelType w:val="hybridMultilevel"/>
    <w:tmpl w:val="6C60064C"/>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3"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5"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7"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8"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5"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5"/>
  </w:num>
  <w:num w:numId="2" w16cid:durableId="497624630">
    <w:abstractNumId w:val="27"/>
  </w:num>
  <w:num w:numId="3" w16cid:durableId="50463414">
    <w:abstractNumId w:val="31"/>
  </w:num>
  <w:num w:numId="4" w16cid:durableId="263731274">
    <w:abstractNumId w:val="1"/>
  </w:num>
  <w:num w:numId="5" w16cid:durableId="513686214">
    <w:abstractNumId w:val="28"/>
  </w:num>
  <w:num w:numId="6" w16cid:durableId="383909943">
    <w:abstractNumId w:val="23"/>
  </w:num>
  <w:num w:numId="7" w16cid:durableId="1771242308">
    <w:abstractNumId w:val="9"/>
  </w:num>
  <w:num w:numId="8" w16cid:durableId="125005414">
    <w:abstractNumId w:val="7"/>
  </w:num>
  <w:num w:numId="9" w16cid:durableId="279531889">
    <w:abstractNumId w:val="30"/>
  </w:num>
  <w:num w:numId="10" w16cid:durableId="428888003">
    <w:abstractNumId w:val="18"/>
  </w:num>
  <w:num w:numId="11" w16cid:durableId="1617563445">
    <w:abstractNumId w:val="21"/>
  </w:num>
  <w:num w:numId="12" w16cid:durableId="1206723328">
    <w:abstractNumId w:val="12"/>
  </w:num>
  <w:num w:numId="13" w16cid:durableId="1597009068">
    <w:abstractNumId w:val="3"/>
  </w:num>
  <w:num w:numId="14" w16cid:durableId="1639412949">
    <w:abstractNumId w:val="35"/>
  </w:num>
  <w:num w:numId="15" w16cid:durableId="1785073276">
    <w:abstractNumId w:val="4"/>
  </w:num>
  <w:num w:numId="16" w16cid:durableId="31090969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2"/>
  </w:num>
  <w:num w:numId="18" w16cid:durableId="1521972014">
    <w:abstractNumId w:val="32"/>
  </w:num>
  <w:num w:numId="19" w16cid:durableId="920679799">
    <w:abstractNumId w:val="13"/>
  </w:num>
  <w:num w:numId="20" w16cid:durableId="104903686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29"/>
  </w:num>
  <w:num w:numId="24" w16cid:durableId="2139761115">
    <w:abstractNumId w:val="2"/>
  </w:num>
  <w:num w:numId="25" w16cid:durableId="470292349">
    <w:abstractNumId w:val="33"/>
  </w:num>
  <w:num w:numId="26" w16cid:durableId="488786641">
    <w:abstractNumId w:val="30"/>
    <w:lvlOverride w:ilvl="0">
      <w:startOverride w:val="1"/>
    </w:lvlOverride>
  </w:num>
  <w:num w:numId="27" w16cid:durableId="1512529701">
    <w:abstractNumId w:val="24"/>
  </w:num>
  <w:num w:numId="28" w16cid:durableId="1314337060">
    <w:abstractNumId w:val="16"/>
  </w:num>
  <w:num w:numId="29" w16cid:durableId="1759057219">
    <w:abstractNumId w:val="26"/>
  </w:num>
  <w:num w:numId="30" w16cid:durableId="1524174214">
    <w:abstractNumId w:val="5"/>
  </w:num>
  <w:num w:numId="31" w16cid:durableId="309030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0"/>
  </w:num>
  <w:num w:numId="33" w16cid:durableId="445582501">
    <w:abstractNumId w:val="8"/>
  </w:num>
  <w:num w:numId="34" w16cid:durableId="1765221057">
    <w:abstractNumId w:val="30"/>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4"/>
  </w:num>
  <w:num w:numId="39" w16cid:durableId="1962026878">
    <w:abstractNumId w:val="15"/>
  </w:num>
  <w:num w:numId="40" w16cid:durableId="1694333564">
    <w:abstractNumId w:val="17"/>
  </w:num>
  <w:num w:numId="41" w16cid:durableId="525751271">
    <w:abstractNumId w:val="6"/>
  </w:num>
  <w:num w:numId="42" w16cid:durableId="1330402757">
    <w:abstractNumId w:val="14"/>
  </w:num>
  <w:num w:numId="43" w16cid:durableId="496457857">
    <w:abstractNumId w:val="11"/>
  </w:num>
  <w:num w:numId="44" w16cid:durableId="182746815">
    <w:abstractNumId w:val="19"/>
  </w:num>
  <w:num w:numId="45" w16cid:durableId="130227537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0310305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7"/>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9EB"/>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33A"/>
    <w:rsid w:val="000B587B"/>
    <w:rsid w:val="000B5E23"/>
    <w:rsid w:val="000B78DC"/>
    <w:rsid w:val="000C17F9"/>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51F"/>
    <w:rsid w:val="00105CC1"/>
    <w:rsid w:val="001066FB"/>
    <w:rsid w:val="001077DE"/>
    <w:rsid w:val="001078C5"/>
    <w:rsid w:val="00107962"/>
    <w:rsid w:val="00107C80"/>
    <w:rsid w:val="00110176"/>
    <w:rsid w:val="001106D0"/>
    <w:rsid w:val="00111354"/>
    <w:rsid w:val="001118AF"/>
    <w:rsid w:val="00111A15"/>
    <w:rsid w:val="00112712"/>
    <w:rsid w:val="00114200"/>
    <w:rsid w:val="0011438A"/>
    <w:rsid w:val="001153A4"/>
    <w:rsid w:val="00115904"/>
    <w:rsid w:val="00116AFB"/>
    <w:rsid w:val="00117466"/>
    <w:rsid w:val="00121692"/>
    <w:rsid w:val="00121AC0"/>
    <w:rsid w:val="00122563"/>
    <w:rsid w:val="00123FA0"/>
    <w:rsid w:val="001259D7"/>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5A61"/>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EB8"/>
    <w:rsid w:val="001D62D6"/>
    <w:rsid w:val="001D79DC"/>
    <w:rsid w:val="001D7BCC"/>
    <w:rsid w:val="001D7C96"/>
    <w:rsid w:val="001D7DB6"/>
    <w:rsid w:val="001E1023"/>
    <w:rsid w:val="001E1313"/>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65C"/>
    <w:rsid w:val="002558FA"/>
    <w:rsid w:val="00256A89"/>
    <w:rsid w:val="00256E2F"/>
    <w:rsid w:val="0025758E"/>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479F5"/>
    <w:rsid w:val="00347A90"/>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3D5B"/>
    <w:rsid w:val="00373D8D"/>
    <w:rsid w:val="0037481E"/>
    <w:rsid w:val="00374844"/>
    <w:rsid w:val="00375425"/>
    <w:rsid w:val="00376D2D"/>
    <w:rsid w:val="00376EB8"/>
    <w:rsid w:val="003770AA"/>
    <w:rsid w:val="003770B4"/>
    <w:rsid w:val="0037722A"/>
    <w:rsid w:val="00377863"/>
    <w:rsid w:val="00377C81"/>
    <w:rsid w:val="00380269"/>
    <w:rsid w:val="003806EF"/>
    <w:rsid w:val="003820CA"/>
    <w:rsid w:val="00382580"/>
    <w:rsid w:val="00382EEC"/>
    <w:rsid w:val="00383855"/>
    <w:rsid w:val="00384491"/>
    <w:rsid w:val="00384500"/>
    <w:rsid w:val="003851BD"/>
    <w:rsid w:val="003859F7"/>
    <w:rsid w:val="00386867"/>
    <w:rsid w:val="00387095"/>
    <w:rsid w:val="003871A4"/>
    <w:rsid w:val="0038777A"/>
    <w:rsid w:val="00387927"/>
    <w:rsid w:val="00387B2D"/>
    <w:rsid w:val="00390639"/>
    <w:rsid w:val="003914A5"/>
    <w:rsid w:val="0039310F"/>
    <w:rsid w:val="00393C16"/>
    <w:rsid w:val="00393FAA"/>
    <w:rsid w:val="003943F3"/>
    <w:rsid w:val="003949EF"/>
    <w:rsid w:val="003953A3"/>
    <w:rsid w:val="00395C0F"/>
    <w:rsid w:val="00396AEF"/>
    <w:rsid w:val="00396C9B"/>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BE3"/>
    <w:rsid w:val="004A5C42"/>
    <w:rsid w:val="004A6F4A"/>
    <w:rsid w:val="004B04F6"/>
    <w:rsid w:val="004B0A4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64"/>
    <w:rsid w:val="004F65C4"/>
    <w:rsid w:val="005005A7"/>
    <w:rsid w:val="00501276"/>
    <w:rsid w:val="0050305B"/>
    <w:rsid w:val="005031E5"/>
    <w:rsid w:val="005037C1"/>
    <w:rsid w:val="00504104"/>
    <w:rsid w:val="00504793"/>
    <w:rsid w:val="00504A88"/>
    <w:rsid w:val="00504AB8"/>
    <w:rsid w:val="00504DD3"/>
    <w:rsid w:val="005054BA"/>
    <w:rsid w:val="00505DEC"/>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E27"/>
    <w:rsid w:val="006F2028"/>
    <w:rsid w:val="006F2363"/>
    <w:rsid w:val="006F2399"/>
    <w:rsid w:val="006F2711"/>
    <w:rsid w:val="006F3CC4"/>
    <w:rsid w:val="006F4F4A"/>
    <w:rsid w:val="006F51CA"/>
    <w:rsid w:val="006F6B3D"/>
    <w:rsid w:val="006F6DC6"/>
    <w:rsid w:val="00700891"/>
    <w:rsid w:val="007010B7"/>
    <w:rsid w:val="007011C8"/>
    <w:rsid w:val="00701542"/>
    <w:rsid w:val="007020E8"/>
    <w:rsid w:val="00702133"/>
    <w:rsid w:val="0070230A"/>
    <w:rsid w:val="00702E0A"/>
    <w:rsid w:val="00703878"/>
    <w:rsid w:val="00703C8B"/>
    <w:rsid w:val="00704EC6"/>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E03DE"/>
    <w:rsid w:val="007E05C5"/>
    <w:rsid w:val="007E0684"/>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2FD"/>
    <w:rsid w:val="00827954"/>
    <w:rsid w:val="00831748"/>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5865"/>
    <w:rsid w:val="00856455"/>
    <w:rsid w:val="008568AC"/>
    <w:rsid w:val="00856F6D"/>
    <w:rsid w:val="008575E9"/>
    <w:rsid w:val="0085789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6E8"/>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6B39"/>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5E68"/>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81F"/>
    <w:rsid w:val="00A6723D"/>
    <w:rsid w:val="00A67912"/>
    <w:rsid w:val="00A67D28"/>
    <w:rsid w:val="00A7122A"/>
    <w:rsid w:val="00A71748"/>
    <w:rsid w:val="00A71AE7"/>
    <w:rsid w:val="00A71FF0"/>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4095"/>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77A6"/>
    <w:rsid w:val="00AB78E9"/>
    <w:rsid w:val="00AB7C3E"/>
    <w:rsid w:val="00AB7D79"/>
    <w:rsid w:val="00AC1AA9"/>
    <w:rsid w:val="00AC1E6B"/>
    <w:rsid w:val="00AC1FE6"/>
    <w:rsid w:val="00AC21F1"/>
    <w:rsid w:val="00AC310C"/>
    <w:rsid w:val="00AC3468"/>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13F6"/>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57E5"/>
    <w:rsid w:val="00C464B0"/>
    <w:rsid w:val="00C466BB"/>
    <w:rsid w:val="00C478E2"/>
    <w:rsid w:val="00C5060B"/>
    <w:rsid w:val="00C50CBA"/>
    <w:rsid w:val="00C512D7"/>
    <w:rsid w:val="00C527E7"/>
    <w:rsid w:val="00C52F64"/>
    <w:rsid w:val="00C52FCF"/>
    <w:rsid w:val="00C54861"/>
    <w:rsid w:val="00C55A0A"/>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6CE9"/>
    <w:rsid w:val="00C97D62"/>
    <w:rsid w:val="00CA0DBF"/>
    <w:rsid w:val="00CA17A4"/>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BF8"/>
    <w:rsid w:val="00D07E8C"/>
    <w:rsid w:val="00D1051A"/>
    <w:rsid w:val="00D11201"/>
    <w:rsid w:val="00D12484"/>
    <w:rsid w:val="00D12610"/>
    <w:rsid w:val="00D13450"/>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0E2"/>
    <w:rsid w:val="00D342AB"/>
    <w:rsid w:val="00D3483B"/>
    <w:rsid w:val="00D34BB0"/>
    <w:rsid w:val="00D3509E"/>
    <w:rsid w:val="00D35BAF"/>
    <w:rsid w:val="00D35CB3"/>
    <w:rsid w:val="00D35D62"/>
    <w:rsid w:val="00D36FBF"/>
    <w:rsid w:val="00D371D6"/>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6FD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35C1"/>
    <w:rsid w:val="00D74EB0"/>
    <w:rsid w:val="00D74F94"/>
    <w:rsid w:val="00D763F6"/>
    <w:rsid w:val="00D805C0"/>
    <w:rsid w:val="00D810FA"/>
    <w:rsid w:val="00D8155C"/>
    <w:rsid w:val="00D8178C"/>
    <w:rsid w:val="00D82724"/>
    <w:rsid w:val="00D83305"/>
    <w:rsid w:val="00D83DA0"/>
    <w:rsid w:val="00D841D8"/>
    <w:rsid w:val="00D84F05"/>
    <w:rsid w:val="00D85088"/>
    <w:rsid w:val="00D85A3F"/>
    <w:rsid w:val="00D85F7E"/>
    <w:rsid w:val="00D87915"/>
    <w:rsid w:val="00D901B3"/>
    <w:rsid w:val="00D902B5"/>
    <w:rsid w:val="00D91438"/>
    <w:rsid w:val="00D9430B"/>
    <w:rsid w:val="00D954EA"/>
    <w:rsid w:val="00DA11DD"/>
    <w:rsid w:val="00DA282C"/>
    <w:rsid w:val="00DA28CD"/>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3426"/>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5B5"/>
    <w:rsid w:val="00F2372F"/>
    <w:rsid w:val="00F24221"/>
    <w:rsid w:val="00F245AD"/>
    <w:rsid w:val="00F249A3"/>
    <w:rsid w:val="00F24C19"/>
    <w:rsid w:val="00F24CE0"/>
    <w:rsid w:val="00F24D21"/>
    <w:rsid w:val="00F266B4"/>
    <w:rsid w:val="00F26AA0"/>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735D"/>
    <w:rsid w:val="00F47CE0"/>
    <w:rsid w:val="00F5379D"/>
    <w:rsid w:val="00F539F1"/>
    <w:rsid w:val="00F557C7"/>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183E"/>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37.png"/><Relationship Id="rId21" Type="http://schemas.openxmlformats.org/officeDocument/2006/relationships/image" Target="media/image4.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100.wmf"/><Relationship Id="rId84" Type="http://schemas.openxmlformats.org/officeDocument/2006/relationships/oleObject" Target="embeddings/oleObject38.bin"/><Relationship Id="rId89" Type="http://schemas.openxmlformats.org/officeDocument/2006/relationships/image" Target="media/image190.wmf"/><Relationship Id="rId112" Type="http://schemas.openxmlformats.org/officeDocument/2006/relationships/image" Target="media/image32.png"/><Relationship Id="rId133" Type="http://schemas.openxmlformats.org/officeDocument/2006/relationships/image" Target="media/image53.png"/><Relationship Id="rId138" Type="http://schemas.openxmlformats.org/officeDocument/2006/relationships/image" Target="media/image58.png"/><Relationship Id="rId154" Type="http://schemas.openxmlformats.org/officeDocument/2006/relationships/hyperlink" Target="https://citeseerx.ist.psu.edu/document?repid=rep1&amp;type=pdf&amp;doi=227655e022441d1379dfdc395173ed2e776d54ee" TargetMode="External"/><Relationship Id="rId159" Type="http://schemas.openxmlformats.org/officeDocument/2006/relationships/hyperlink" Target="https://www.freethink.com/space/space-debris-15000mph" TargetMode="External"/><Relationship Id="rId16" Type="http://schemas.openxmlformats.org/officeDocument/2006/relationships/oleObject" Target="embeddings/oleObject2.bin"/><Relationship Id="rId107" Type="http://schemas.openxmlformats.org/officeDocument/2006/relationships/image" Target="media/image28.png"/><Relationship Id="rId11" Type="http://schemas.openxmlformats.org/officeDocument/2006/relationships/endnotes" Target="endnotes.xml"/><Relationship Id="rId32" Type="http://schemas.openxmlformats.org/officeDocument/2006/relationships/oleObject" Target="embeddings/oleObject10.bin"/><Relationship Id="rId37" Type="http://schemas.openxmlformats.org/officeDocument/2006/relationships/image" Target="media/image12.wmf"/><Relationship Id="rId53" Type="http://schemas.openxmlformats.org/officeDocument/2006/relationships/oleObject" Target="embeddings/oleObject22.bin"/><Relationship Id="rId58" Type="http://schemas.openxmlformats.org/officeDocument/2006/relationships/image" Target="media/image21.wmf"/><Relationship Id="rId74" Type="http://schemas.openxmlformats.org/officeDocument/2006/relationships/image" Target="media/image130.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43.png"/><Relationship Id="rId128" Type="http://schemas.openxmlformats.org/officeDocument/2006/relationships/image" Target="media/image48.png"/><Relationship Id="rId144" Type="http://schemas.openxmlformats.org/officeDocument/2006/relationships/image" Target="media/image64.png"/><Relationship Id="rId149" Type="http://schemas.openxmlformats.org/officeDocument/2006/relationships/hyperlink" Target="https://pypi.org/project/sgp4/" TargetMode="External"/><Relationship Id="rId5" Type="http://schemas.openxmlformats.org/officeDocument/2006/relationships/customXml" Target="../customXml/item5.xml"/><Relationship Id="rId90" Type="http://schemas.openxmlformats.org/officeDocument/2006/relationships/oleObject" Target="embeddings/oleObject42.bin"/><Relationship Id="rId95" Type="http://schemas.openxmlformats.org/officeDocument/2006/relationships/image" Target="media/image22.wmf"/><Relationship Id="rId160" Type="http://schemas.openxmlformats.org/officeDocument/2006/relationships/header" Target="header1.xml"/><Relationship Id="rId165" Type="http://schemas.openxmlformats.org/officeDocument/2006/relationships/glossaryDocument" Target="glossary/document.xml"/><Relationship Id="rId22" Type="http://schemas.openxmlformats.org/officeDocument/2006/relationships/oleObject" Target="embeddings/oleObject5.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80.wmf"/><Relationship Id="rId69" Type="http://schemas.openxmlformats.org/officeDocument/2006/relationships/oleObject" Target="embeddings/oleObject30.bin"/><Relationship Id="rId113" Type="http://schemas.openxmlformats.org/officeDocument/2006/relationships/image" Target="media/image33.png"/><Relationship Id="rId118" Type="http://schemas.openxmlformats.org/officeDocument/2006/relationships/image" Target="media/image38.png"/><Relationship Id="rId134" Type="http://schemas.openxmlformats.org/officeDocument/2006/relationships/image" Target="media/image54.png"/><Relationship Id="rId139" Type="http://schemas.openxmlformats.org/officeDocument/2006/relationships/image" Target="media/image59.png"/><Relationship Id="rId80" Type="http://schemas.openxmlformats.org/officeDocument/2006/relationships/image" Target="media/image160.wmf"/><Relationship Id="rId85" Type="http://schemas.openxmlformats.org/officeDocument/2006/relationships/oleObject" Target="embeddings/oleObject39.bin"/><Relationship Id="rId150" Type="http://schemas.openxmlformats.org/officeDocument/2006/relationships/hyperlink" Target="https://www.iadc-home.org/references/pdfview/id/74" TargetMode="External"/><Relationship Id="rId155" Type="http://schemas.openxmlformats.org/officeDocument/2006/relationships/hyperlink" Target="https://celestrak.org/publications/AIAA/2006-6753/AIAA-2006-6753.pdf" TargetMode="External"/><Relationship Id="rId12" Type="http://schemas.openxmlformats.org/officeDocument/2006/relationships/image" Target="media/image1.png"/><Relationship Id="rId17" Type="http://schemas.openxmlformats.org/officeDocument/2006/relationships/image" Target="media/image27.wmf"/><Relationship Id="rId33" Type="http://schemas.openxmlformats.org/officeDocument/2006/relationships/image" Target="media/image10.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26.wmf"/><Relationship Id="rId108" Type="http://schemas.openxmlformats.org/officeDocument/2006/relationships/image" Target="media/image29.wmf"/><Relationship Id="rId124" Type="http://schemas.openxmlformats.org/officeDocument/2006/relationships/image" Target="media/image44.png"/><Relationship Id="rId129" Type="http://schemas.openxmlformats.org/officeDocument/2006/relationships/image" Target="media/image49.png"/><Relationship Id="rId54" Type="http://schemas.openxmlformats.org/officeDocument/2006/relationships/image" Target="media/image19.wmf"/><Relationship Id="rId70" Type="http://schemas.openxmlformats.org/officeDocument/2006/relationships/image" Target="media/image110.wmf"/><Relationship Id="rId75" Type="http://schemas.openxmlformats.org/officeDocument/2006/relationships/oleObject" Target="embeddings/oleObject33.bin"/><Relationship Id="rId91" Type="http://schemas.openxmlformats.org/officeDocument/2006/relationships/image" Target="media/image200.wmf"/><Relationship Id="rId96" Type="http://schemas.openxmlformats.org/officeDocument/2006/relationships/oleObject" Target="embeddings/oleObject45.bin"/><Relationship Id="rId140" Type="http://schemas.openxmlformats.org/officeDocument/2006/relationships/image" Target="media/image60.png"/><Relationship Id="rId145" Type="http://schemas.openxmlformats.org/officeDocument/2006/relationships/image" Target="media/image65.png"/><Relationship Id="rId161" Type="http://schemas.openxmlformats.org/officeDocument/2006/relationships/footer" Target="footer1.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image" Target="media/image27.png"/><Relationship Id="rId114" Type="http://schemas.openxmlformats.org/officeDocument/2006/relationships/image" Target="media/image34.png"/><Relationship Id="rId119" Type="http://schemas.openxmlformats.org/officeDocument/2006/relationships/image" Target="media/image39.png"/><Relationship Id="rId127" Type="http://schemas.openxmlformats.org/officeDocument/2006/relationships/image" Target="media/image47.png"/><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6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150.wmf"/><Relationship Id="rId81" Type="http://schemas.openxmlformats.org/officeDocument/2006/relationships/oleObject" Target="embeddings/oleObject36.bin"/><Relationship Id="rId86" Type="http://schemas.openxmlformats.org/officeDocument/2006/relationships/image" Target="media/image180.wmf"/><Relationship Id="rId94" Type="http://schemas.openxmlformats.org/officeDocument/2006/relationships/oleObject" Target="embeddings/oleObject44.bin"/><Relationship Id="rId99" Type="http://schemas.openxmlformats.org/officeDocument/2006/relationships/image" Target="media/image24.wmf"/><Relationship Id="rId101" Type="http://schemas.openxmlformats.org/officeDocument/2006/relationships/image" Target="media/image25.wmf"/><Relationship Id="rId122" Type="http://schemas.openxmlformats.org/officeDocument/2006/relationships/image" Target="media/image42.png"/><Relationship Id="rId130" Type="http://schemas.openxmlformats.org/officeDocument/2006/relationships/image" Target="media/image50.png"/><Relationship Id="rId135" Type="http://schemas.openxmlformats.org/officeDocument/2006/relationships/image" Target="media/image55.png"/><Relationship Id="rId143" Type="http://schemas.openxmlformats.org/officeDocument/2006/relationships/image" Target="media/image63.png"/><Relationship Id="rId148" Type="http://schemas.openxmlformats.org/officeDocument/2006/relationships/hyperlink" Target="https://www.nasa.gov/mission_pages/station/news/orbital_debris.html" TargetMode="External"/><Relationship Id="rId151" Type="http://schemas.openxmlformats.org/officeDocument/2006/relationships/hyperlink" Target="https://www.iadc-home.org/references/pdfview/id/75" TargetMode="External"/><Relationship Id="rId156" Type="http://schemas.openxmlformats.org/officeDocument/2006/relationships/hyperlink" Target="https://github.com/google/googletest" TargetMode="External"/><Relationship Id="rId16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3.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140.wmf"/><Relationship Id="rId97" Type="http://schemas.openxmlformats.org/officeDocument/2006/relationships/image" Target="media/image23.wmf"/><Relationship Id="rId104" Type="http://schemas.openxmlformats.org/officeDocument/2006/relationships/oleObject" Target="embeddings/oleObject49.bin"/><Relationship Id="rId120" Type="http://schemas.openxmlformats.org/officeDocument/2006/relationships/image" Target="media/image40.png"/><Relationship Id="rId125" Type="http://schemas.openxmlformats.org/officeDocument/2006/relationships/image" Target="media/image45.png"/><Relationship Id="rId141" Type="http://schemas.openxmlformats.org/officeDocument/2006/relationships/image" Target="media/image61.png"/><Relationship Id="rId146" Type="http://schemas.openxmlformats.org/officeDocument/2006/relationships/hyperlink" Target="https://www.researchgate.net/publication/338609111_Satellite_Closest_Approach_Calculation_Through_Chebyshev_Proxy_Polynomials" TargetMode="External"/><Relationship Id="rId7" Type="http://schemas.openxmlformats.org/officeDocument/2006/relationships/styles" Target="styles.xml"/><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header" Target="header2.xm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90.wmf"/><Relationship Id="rId87" Type="http://schemas.openxmlformats.org/officeDocument/2006/relationships/oleObject" Target="embeddings/oleObject40.bin"/><Relationship Id="rId110" Type="http://schemas.openxmlformats.org/officeDocument/2006/relationships/image" Target="media/image30.png"/><Relationship Id="rId115" Type="http://schemas.openxmlformats.org/officeDocument/2006/relationships/image" Target="media/image35.png"/><Relationship Id="rId131" Type="http://schemas.openxmlformats.org/officeDocument/2006/relationships/image" Target="media/image51.png"/><Relationship Id="rId136" Type="http://schemas.openxmlformats.org/officeDocument/2006/relationships/image" Target="media/image56.png"/><Relationship Id="rId157" Type="http://schemas.openxmlformats.org/officeDocument/2006/relationships/hyperlink" Target="https://www.endurosat.com/cubesat-store/cubesat-obc/onboard-computer-obc/" TargetMode="External"/><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hyperlink" Target="https://celestrak.org/" TargetMode="External"/><Relationship Id="rId19" Type="http://schemas.openxmlformats.org/officeDocument/2006/relationships/image" Target="media/image30.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46.png"/><Relationship Id="rId147" Type="http://schemas.openxmlformats.org/officeDocument/2006/relationships/hyperlink" Target="https://www.researchgate.net/publication/252559100_Determining_satellite_close_approaches_part_II" TargetMode="Externa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image" Target="media/image120.wmf"/><Relationship Id="rId93" Type="http://schemas.openxmlformats.org/officeDocument/2006/relationships/image" Target="media/image210.wmf"/><Relationship Id="rId98" Type="http://schemas.openxmlformats.org/officeDocument/2006/relationships/oleObject" Target="embeddings/oleObject46.bin"/><Relationship Id="rId121" Type="http://schemas.openxmlformats.org/officeDocument/2006/relationships/image" Target="media/image41.png"/><Relationship Id="rId142" Type="http://schemas.openxmlformats.org/officeDocument/2006/relationships/image" Target="media/image62.png"/><Relationship Id="rId163" Type="http://schemas.openxmlformats.org/officeDocument/2006/relationships/footer" Target="footer2.xm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image" Target="media/image36.png"/><Relationship Id="rId137" Type="http://schemas.openxmlformats.org/officeDocument/2006/relationships/image" Target="media/image57.png"/><Relationship Id="rId158" Type="http://schemas.openxmlformats.org/officeDocument/2006/relationships/hyperlink" Target="https://www.virtual-serial-port.org/" TargetMode="External"/><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image" Target="media/image70.wmf"/><Relationship Id="rId83" Type="http://schemas.openxmlformats.org/officeDocument/2006/relationships/image" Target="media/image170.wmf"/><Relationship Id="rId88" Type="http://schemas.openxmlformats.org/officeDocument/2006/relationships/oleObject" Target="embeddings/oleObject41.bin"/><Relationship Id="rId111" Type="http://schemas.openxmlformats.org/officeDocument/2006/relationships/image" Target="media/image31.png"/><Relationship Id="rId132" Type="http://schemas.openxmlformats.org/officeDocument/2006/relationships/image" Target="media/image52.png"/><Relationship Id="rId153" Type="http://schemas.openxmlformats.org/officeDocument/2006/relationships/hyperlink" Target="https://celestrak.org/SOCRATES/"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18.png"/><Relationship Id="rId1" Type="http://schemas.openxmlformats.org/officeDocument/2006/relationships/image" Target="media/image67.png"/></Relationships>
</file>

<file path=word/_rels/header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word/_rels/header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18.png"/><Relationship Id="rId1" Type="http://schemas.openxmlformats.org/officeDocument/2006/relationships/image" Target="media/image6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76040C"/>
    <w:rsid w:val="00911B74"/>
    <w:rsid w:val="009D61C2"/>
    <w:rsid w:val="00A07014"/>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9532</TotalTime>
  <Pages>44</Pages>
  <Words>9763</Words>
  <Characters>55652</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65285</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285</cp:revision>
  <dcterms:created xsi:type="dcterms:W3CDTF">2023-06-24T07:48:00Z</dcterms:created>
  <dcterms:modified xsi:type="dcterms:W3CDTF">2024-05-03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